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64FA0" w:rsidRDefault="00464FA0" w:rsidP="00E33AED">
      <w:pPr>
        <w:tabs>
          <w:tab w:val="center" w:pos="1701"/>
          <w:tab w:val="center" w:pos="7088"/>
        </w:tabs>
        <w:spacing w:after="0" w:line="240" w:lineRule="auto"/>
        <w:ind w:right="-284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0443E">
        <w:rPr>
          <w:rFonts w:ascii="Times New Roman" w:hAnsi="Times New Roman" w:cs="Times New Roman"/>
          <w:b/>
          <w:sz w:val="28"/>
          <w:szCs w:val="28"/>
        </w:rPr>
        <w:t>ĐÁP ÁN</w:t>
      </w:r>
      <w:r w:rsidR="002F63E3">
        <w:rPr>
          <w:rFonts w:ascii="Times New Roman" w:hAnsi="Times New Roman" w:cs="Times New Roman"/>
          <w:b/>
          <w:sz w:val="28"/>
          <w:szCs w:val="28"/>
        </w:rPr>
        <w:t xml:space="preserve"> TOÁN</w:t>
      </w:r>
      <w:bookmarkStart w:id="0" w:name="_GoBack"/>
      <w:bookmarkEnd w:id="0"/>
      <w:r w:rsidR="002F63E3">
        <w:rPr>
          <w:rFonts w:ascii="Times New Roman" w:hAnsi="Times New Roman" w:cs="Times New Roman"/>
          <w:b/>
          <w:sz w:val="28"/>
          <w:szCs w:val="28"/>
        </w:rPr>
        <w:t xml:space="preserve"> 10 HKI 2017-2018</w:t>
      </w:r>
    </w:p>
    <w:p w:rsidR="00E33AED" w:rsidRPr="002F63E3" w:rsidRDefault="00E33AED" w:rsidP="00E33AED">
      <w:pPr>
        <w:tabs>
          <w:tab w:val="center" w:pos="1701"/>
          <w:tab w:val="center" w:pos="7088"/>
        </w:tabs>
        <w:spacing w:after="0" w:line="240" w:lineRule="auto"/>
        <w:ind w:right="-284"/>
        <w:jc w:val="center"/>
        <w:rPr>
          <w:rFonts w:ascii="Times New Roman" w:hAnsi="Times New Roman" w:cs="Times New Roman"/>
          <w:sz w:val="16"/>
          <w:szCs w:val="28"/>
          <w:lang w:val="fr-FR"/>
        </w:rPr>
      </w:pP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1151"/>
        <w:gridCol w:w="7127"/>
        <w:gridCol w:w="1298"/>
      </w:tblGrid>
      <w:tr w:rsidR="00464FA0" w:rsidRPr="0070443E" w:rsidTr="00464FA0">
        <w:tc>
          <w:tcPr>
            <w:tcW w:w="1151" w:type="dxa"/>
          </w:tcPr>
          <w:p w:rsidR="00464FA0" w:rsidRPr="0070443E" w:rsidRDefault="00431887" w:rsidP="00F97338">
            <w:pPr>
              <w:spacing w:before="120" w:line="30" w:lineRule="atLeast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0443E">
              <w:rPr>
                <w:rFonts w:ascii="Times New Roman" w:hAnsi="Times New Roman" w:cs="Times New Roman"/>
                <w:b/>
                <w:sz w:val="28"/>
                <w:szCs w:val="28"/>
              </w:rPr>
              <w:t>Câu</w:t>
            </w:r>
          </w:p>
        </w:tc>
        <w:tc>
          <w:tcPr>
            <w:tcW w:w="7127" w:type="dxa"/>
          </w:tcPr>
          <w:p w:rsidR="00464FA0" w:rsidRPr="0070443E" w:rsidRDefault="00464FA0" w:rsidP="00F97338">
            <w:pPr>
              <w:spacing w:before="120" w:line="30" w:lineRule="atLeast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0443E">
              <w:rPr>
                <w:rFonts w:ascii="Times New Roman" w:hAnsi="Times New Roman" w:cs="Times New Roman"/>
                <w:b/>
                <w:sz w:val="28"/>
                <w:szCs w:val="28"/>
              </w:rPr>
              <w:t>Đáp án</w:t>
            </w:r>
          </w:p>
        </w:tc>
        <w:tc>
          <w:tcPr>
            <w:tcW w:w="1298" w:type="dxa"/>
          </w:tcPr>
          <w:p w:rsidR="00464FA0" w:rsidRPr="0070443E" w:rsidRDefault="00464FA0" w:rsidP="00F97338">
            <w:pPr>
              <w:spacing w:before="120" w:line="30" w:lineRule="atLeast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0443E">
              <w:rPr>
                <w:rFonts w:ascii="Times New Roman" w:hAnsi="Times New Roman" w:cs="Times New Roman"/>
                <w:b/>
                <w:sz w:val="28"/>
                <w:szCs w:val="28"/>
              </w:rPr>
              <w:t>Điểm</w:t>
            </w:r>
          </w:p>
        </w:tc>
      </w:tr>
      <w:tr w:rsidR="00464FA0" w:rsidRPr="0070443E" w:rsidTr="00464FA0">
        <w:tc>
          <w:tcPr>
            <w:tcW w:w="1151" w:type="dxa"/>
          </w:tcPr>
          <w:p w:rsidR="00464FA0" w:rsidRPr="0070443E" w:rsidRDefault="00431887" w:rsidP="00431887">
            <w:pPr>
              <w:spacing w:before="120" w:line="3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43E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  <w:p w:rsidR="004751A8" w:rsidRPr="0070443E" w:rsidRDefault="004751A8" w:rsidP="00431887">
            <w:pPr>
              <w:spacing w:before="120" w:line="3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43E">
              <w:rPr>
                <w:rFonts w:ascii="Times New Roman" w:hAnsi="Times New Roman" w:cs="Times New Roman"/>
                <w:sz w:val="28"/>
                <w:szCs w:val="28"/>
              </w:rPr>
              <w:t>(0.5đ)</w:t>
            </w:r>
          </w:p>
        </w:tc>
        <w:tc>
          <w:tcPr>
            <w:tcW w:w="7127" w:type="dxa"/>
          </w:tcPr>
          <w:p w:rsidR="00AA204A" w:rsidRPr="0070443E" w:rsidRDefault="00AA204A" w:rsidP="00AA204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0443E">
              <w:rPr>
                <w:rFonts w:ascii="Times New Roman" w:hAnsi="Times New Roman" w:cs="Times New Roman"/>
                <w:sz w:val="28"/>
                <w:szCs w:val="28"/>
              </w:rPr>
              <w:t xml:space="preserve">a) Hàm số </w:t>
            </w:r>
            <w:r w:rsidRPr="0070443E"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</w:rPr>
              <w:object w:dxaOrig="1500" w:dyaOrig="61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5.4pt;height:31.25pt" o:ole="">
                  <v:imagedata r:id="rId7" o:title=""/>
                </v:shape>
                <o:OLEObject Type="Embed" ProgID="Equation.DSMT4" ShapeID="_x0000_i1025" DrawAspect="Content" ObjectID="_1575371338" r:id="rId8"/>
              </w:object>
            </w:r>
            <w:r w:rsidRPr="0070443E">
              <w:rPr>
                <w:rFonts w:ascii="Times New Roman" w:hAnsi="Times New Roman" w:cs="Times New Roman"/>
                <w:sz w:val="28"/>
                <w:szCs w:val="28"/>
              </w:rPr>
              <w:t xml:space="preserve"> xác định khi:</w:t>
            </w:r>
          </w:p>
          <w:p w:rsidR="00AA204A" w:rsidRPr="0070443E" w:rsidRDefault="00AA204A" w:rsidP="00AA204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0443E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1440" w:dyaOrig="315">
                <v:shape id="_x0000_i1026" type="#_x0000_t75" style="width:1in;height:15.6pt" o:ole="">
                  <v:imagedata r:id="rId9" o:title=""/>
                </v:shape>
                <o:OLEObject Type="Embed" ProgID="Equation.DSMT4" ShapeID="_x0000_i1026" DrawAspect="Content" ObjectID="_1575371339" r:id="rId10"/>
              </w:object>
            </w:r>
            <w:r w:rsidRPr="0070443E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70443E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70443E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70443E"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:rsidR="00AA204A" w:rsidRPr="0070443E" w:rsidRDefault="00AA204A" w:rsidP="00AA204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0443E">
              <w:rPr>
                <w:rFonts w:ascii="Times New Roman" w:eastAsia="Times New Roman" w:hAnsi="Times New Roman" w:cs="Times New Roman"/>
                <w:position w:val="-30"/>
                <w:sz w:val="28"/>
                <w:szCs w:val="28"/>
              </w:rPr>
              <w:object w:dxaOrig="1125" w:dyaOrig="720">
                <v:shape id="_x0000_i1027" type="#_x0000_t75" style="width:56.4pt;height:36pt" o:ole="">
                  <v:imagedata r:id="rId11" o:title=""/>
                </v:shape>
                <o:OLEObject Type="Embed" ProgID="Equation.DSMT4" ShapeID="_x0000_i1027" DrawAspect="Content" ObjectID="_1575371340" r:id="rId12"/>
              </w:object>
            </w:r>
            <w:r w:rsidRPr="0070443E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70443E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70443E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70443E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70443E"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:rsidR="00AA204A" w:rsidRPr="0070443E" w:rsidRDefault="00AA204A" w:rsidP="00AA204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0443E">
              <w:rPr>
                <w:rFonts w:ascii="Times New Roman" w:hAnsi="Times New Roman" w:cs="Times New Roman"/>
                <w:sz w:val="28"/>
                <w:szCs w:val="28"/>
              </w:rPr>
              <w:t xml:space="preserve">TXĐ của hàm số là: </w:t>
            </w:r>
            <w:r w:rsidR="0070443E" w:rsidRPr="0070443E">
              <w:rPr>
                <w:rFonts w:ascii="Times New Roman" w:hAnsi="Times New Roman" w:cs="Times New Roman"/>
                <w:sz w:val="28"/>
                <w:szCs w:val="28"/>
              </w:rPr>
              <w:t xml:space="preserve">D = </w:t>
            </w:r>
            <w:r w:rsidR="0070443E" w:rsidRPr="0070443E">
              <w:rPr>
                <w:rFonts w:ascii="Times New Roman" w:hAnsi="Times New Roman" w:cs="Times New Roman"/>
                <w:i/>
                <w:sz w:val="28"/>
                <w:szCs w:val="28"/>
              </w:rPr>
              <w:t>R</w:t>
            </w:r>
            <w:r w:rsidR="0070443E" w:rsidRPr="0070443E">
              <w:rPr>
                <w:rFonts w:ascii="Times New Roman" w:hAnsi="Times New Roman" w:cs="Times New Roman"/>
                <w:sz w:val="28"/>
                <w:szCs w:val="28"/>
              </w:rPr>
              <w:t xml:space="preserve"> \ {1;-6}</w:t>
            </w:r>
            <w:r w:rsidRPr="0070443E"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:rsidR="00464FA0" w:rsidRPr="0070443E" w:rsidRDefault="00464FA0" w:rsidP="00AA204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98" w:type="dxa"/>
          </w:tcPr>
          <w:p w:rsidR="00464FA0" w:rsidRPr="0070443E" w:rsidRDefault="00464FA0" w:rsidP="004751A8">
            <w:pPr>
              <w:spacing w:before="120" w:line="3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751A8" w:rsidRPr="0070443E" w:rsidRDefault="004751A8" w:rsidP="004751A8">
            <w:pPr>
              <w:spacing w:before="120" w:line="3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4FA0" w:rsidRPr="0070443E" w:rsidRDefault="00464FA0" w:rsidP="004751A8">
            <w:pPr>
              <w:spacing w:before="120" w:line="3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43E">
              <w:rPr>
                <w:rFonts w:ascii="Times New Roman" w:hAnsi="Times New Roman" w:cs="Times New Roman"/>
                <w:sz w:val="28"/>
                <w:szCs w:val="28"/>
              </w:rPr>
              <w:t>0.25</w:t>
            </w:r>
          </w:p>
          <w:p w:rsidR="00464FA0" w:rsidRPr="0070443E" w:rsidRDefault="00464FA0" w:rsidP="004751A8">
            <w:pPr>
              <w:spacing w:before="120" w:line="3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4FA0" w:rsidRPr="0070443E" w:rsidRDefault="00464FA0" w:rsidP="004751A8">
            <w:pPr>
              <w:spacing w:before="120" w:line="3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43E">
              <w:rPr>
                <w:rFonts w:ascii="Times New Roman" w:hAnsi="Times New Roman" w:cs="Times New Roman"/>
                <w:sz w:val="28"/>
                <w:szCs w:val="28"/>
              </w:rPr>
              <w:t>0.25</w:t>
            </w:r>
          </w:p>
        </w:tc>
      </w:tr>
      <w:tr w:rsidR="00464FA0" w:rsidRPr="0070443E" w:rsidTr="00464FA0">
        <w:tc>
          <w:tcPr>
            <w:tcW w:w="1151" w:type="dxa"/>
          </w:tcPr>
          <w:p w:rsidR="00464FA0" w:rsidRPr="0070443E" w:rsidRDefault="00464FA0" w:rsidP="00464FA0">
            <w:pPr>
              <w:spacing w:before="120" w:line="3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43E">
              <w:rPr>
                <w:rFonts w:ascii="Times New Roman" w:hAnsi="Times New Roman" w:cs="Times New Roman"/>
                <w:sz w:val="28"/>
                <w:szCs w:val="28"/>
              </w:rPr>
              <w:t>1b</w:t>
            </w:r>
          </w:p>
          <w:p w:rsidR="00464FA0" w:rsidRPr="0070443E" w:rsidRDefault="004751A8" w:rsidP="00F97338">
            <w:pPr>
              <w:spacing w:before="120" w:line="3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70443E">
              <w:rPr>
                <w:rFonts w:ascii="Times New Roman" w:hAnsi="Times New Roman" w:cs="Times New Roman"/>
                <w:sz w:val="28"/>
                <w:szCs w:val="28"/>
              </w:rPr>
              <w:t>(0.</w:t>
            </w:r>
            <w:r w:rsidR="00464FA0" w:rsidRPr="0070443E">
              <w:rPr>
                <w:rFonts w:ascii="Times New Roman" w:hAnsi="Times New Roman" w:cs="Times New Roman"/>
                <w:sz w:val="28"/>
                <w:szCs w:val="28"/>
              </w:rPr>
              <w:t>5đ)</w:t>
            </w:r>
          </w:p>
        </w:tc>
        <w:tc>
          <w:tcPr>
            <w:tcW w:w="7127" w:type="dxa"/>
          </w:tcPr>
          <w:p w:rsidR="00AA204A" w:rsidRPr="0070443E" w:rsidRDefault="00AA204A" w:rsidP="00AA204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0443E">
              <w:rPr>
                <w:rFonts w:ascii="Times New Roman" w:hAnsi="Times New Roman" w:cs="Times New Roman"/>
                <w:sz w:val="28"/>
                <w:szCs w:val="28"/>
              </w:rPr>
              <w:t xml:space="preserve">) Hàm số </w:t>
            </w:r>
            <w:r w:rsidRPr="0070443E">
              <w:rPr>
                <w:rFonts w:ascii="Times New Roman" w:eastAsia="Times New Roman" w:hAnsi="Times New Roman" w:cs="Times New Roman"/>
                <w:position w:val="-28"/>
                <w:sz w:val="28"/>
                <w:szCs w:val="28"/>
              </w:rPr>
              <w:object w:dxaOrig="1245" w:dyaOrig="720">
                <v:shape id="_x0000_i1028" type="#_x0000_t75" style="width:61.8pt;height:36pt" o:ole="">
                  <v:imagedata r:id="rId13" o:title=""/>
                </v:shape>
                <o:OLEObject Type="Embed" ProgID="Equation.DSMT4" ShapeID="_x0000_i1028" DrawAspect="Content" ObjectID="_1575371341" r:id="rId14"/>
              </w:object>
            </w:r>
            <w:r w:rsidRPr="0070443E">
              <w:rPr>
                <w:rFonts w:ascii="Times New Roman" w:hAnsi="Times New Roman" w:cs="Times New Roman"/>
                <w:sz w:val="28"/>
                <w:szCs w:val="28"/>
              </w:rPr>
              <w:t xml:space="preserve"> xác định khi:</w:t>
            </w:r>
          </w:p>
          <w:p w:rsidR="00AA204A" w:rsidRPr="0070443E" w:rsidRDefault="00AA204A" w:rsidP="00AA204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0443E">
              <w:rPr>
                <w:rFonts w:ascii="Times New Roman" w:eastAsia="Times New Roman" w:hAnsi="Times New Roman" w:cs="Times New Roman"/>
                <w:position w:val="-50"/>
                <w:sz w:val="28"/>
                <w:szCs w:val="28"/>
              </w:rPr>
              <w:object w:dxaOrig="1425" w:dyaOrig="1125">
                <v:shape id="_x0000_i1029" type="#_x0000_t75" style="width:71.3pt;height:56.4pt" o:ole="">
                  <v:imagedata r:id="rId15" o:title=""/>
                </v:shape>
                <o:OLEObject Type="Embed" ProgID="Equation.DSMT4" ShapeID="_x0000_i1029" DrawAspect="Content" ObjectID="_1575371342" r:id="rId16"/>
              </w:object>
            </w:r>
            <w:r w:rsidRPr="0070443E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70443E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70443E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70443E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70443E"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:rsidR="00AA204A" w:rsidRPr="0070443E" w:rsidRDefault="00AA204A" w:rsidP="00AA204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0443E">
              <w:rPr>
                <w:rFonts w:ascii="Times New Roman" w:eastAsia="Times New Roman" w:hAnsi="Times New Roman" w:cs="Times New Roman"/>
                <w:position w:val="-78"/>
                <w:sz w:val="28"/>
                <w:szCs w:val="28"/>
              </w:rPr>
              <w:object w:dxaOrig="1095" w:dyaOrig="1680">
                <v:shape id="_x0000_i1030" type="#_x0000_t75" style="width:54.35pt;height:83.55pt" o:ole="">
                  <v:imagedata r:id="rId17" o:title=""/>
                </v:shape>
                <o:OLEObject Type="Embed" ProgID="Equation.DSMT4" ShapeID="_x0000_i1030" DrawAspect="Content" ObjectID="_1575371343" r:id="rId18"/>
              </w:object>
            </w:r>
            <w:r w:rsidRPr="0070443E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70443E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70443E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70443E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70443E"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:rsidR="00464FA0" w:rsidRPr="0070443E" w:rsidRDefault="00AA204A" w:rsidP="00AA204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0443E">
              <w:rPr>
                <w:rFonts w:ascii="Times New Roman" w:hAnsi="Times New Roman" w:cs="Times New Roman"/>
                <w:sz w:val="28"/>
                <w:szCs w:val="28"/>
              </w:rPr>
              <w:t xml:space="preserve">TXĐ: </w:t>
            </w:r>
            <w:r w:rsidRPr="0070443E">
              <w:rPr>
                <w:rFonts w:ascii="Times New Roman" w:eastAsia="Times New Roman" w:hAnsi="Times New Roman" w:cs="Times New Roman"/>
                <w:position w:val="-28"/>
                <w:sz w:val="28"/>
                <w:szCs w:val="28"/>
              </w:rPr>
              <w:object w:dxaOrig="1740" w:dyaOrig="675">
                <v:shape id="_x0000_i1031" type="#_x0000_t75" style="width:86.95pt;height:33.3pt" o:ole="">
                  <v:imagedata r:id="rId19" o:title=""/>
                </v:shape>
                <o:OLEObject Type="Embed" ProgID="Equation.DSMT4" ShapeID="_x0000_i1031" DrawAspect="Content" ObjectID="_1575371344" r:id="rId20"/>
              </w:object>
            </w:r>
            <w:r w:rsidRPr="0070443E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70443E"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</w:tc>
        <w:tc>
          <w:tcPr>
            <w:tcW w:w="1298" w:type="dxa"/>
          </w:tcPr>
          <w:p w:rsidR="00464FA0" w:rsidRPr="0070443E" w:rsidRDefault="00464FA0" w:rsidP="004751A8">
            <w:pPr>
              <w:spacing w:before="120" w:line="3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4FA0" w:rsidRPr="0070443E" w:rsidRDefault="00464FA0" w:rsidP="004751A8">
            <w:pPr>
              <w:spacing w:before="120" w:line="3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4FA0" w:rsidRPr="0070443E" w:rsidRDefault="0030533F" w:rsidP="004751A8">
            <w:pPr>
              <w:spacing w:before="120" w:line="3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43E">
              <w:rPr>
                <w:rFonts w:ascii="Times New Roman" w:hAnsi="Times New Roman" w:cs="Times New Roman"/>
                <w:sz w:val="28"/>
                <w:szCs w:val="28"/>
              </w:rPr>
              <w:t>0.25</w:t>
            </w:r>
          </w:p>
          <w:p w:rsidR="00464FA0" w:rsidRPr="0070443E" w:rsidRDefault="00464FA0" w:rsidP="004751A8">
            <w:pPr>
              <w:spacing w:before="120" w:line="3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4FA0" w:rsidRPr="0070443E" w:rsidRDefault="00464FA0" w:rsidP="004751A8">
            <w:pPr>
              <w:spacing w:before="120" w:line="3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43E">
              <w:rPr>
                <w:rFonts w:ascii="Times New Roman" w:hAnsi="Times New Roman" w:cs="Times New Roman"/>
                <w:sz w:val="28"/>
                <w:szCs w:val="28"/>
              </w:rPr>
              <w:t>0.25</w:t>
            </w:r>
          </w:p>
        </w:tc>
      </w:tr>
      <w:tr w:rsidR="00464FA0" w:rsidRPr="0070443E" w:rsidTr="00464FA0">
        <w:tc>
          <w:tcPr>
            <w:tcW w:w="1151" w:type="dxa"/>
          </w:tcPr>
          <w:p w:rsidR="00464FA0" w:rsidRPr="0070443E" w:rsidRDefault="00464FA0" w:rsidP="00464FA0">
            <w:pPr>
              <w:spacing w:before="120" w:line="3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43E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  <w:p w:rsidR="00464FA0" w:rsidRPr="0070443E" w:rsidRDefault="00464FA0" w:rsidP="00F97338">
            <w:pPr>
              <w:spacing w:before="120" w:line="3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70443E">
              <w:rPr>
                <w:rFonts w:ascii="Times New Roman" w:hAnsi="Times New Roman" w:cs="Times New Roman"/>
                <w:sz w:val="28"/>
                <w:szCs w:val="28"/>
              </w:rPr>
              <w:t>(1.0đ)</w:t>
            </w:r>
          </w:p>
        </w:tc>
        <w:tc>
          <w:tcPr>
            <w:tcW w:w="7127" w:type="dxa"/>
          </w:tcPr>
          <w:p w:rsidR="00AA204A" w:rsidRPr="0070443E" w:rsidRDefault="00AA204A" w:rsidP="00AA204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0443E">
              <w:rPr>
                <w:rFonts w:ascii="Times New Roman" w:hAnsi="Times New Roman" w:cs="Times New Roman"/>
                <w:b/>
                <w:sz w:val="28"/>
                <w:szCs w:val="28"/>
              </w:rPr>
              <w:t>Bài 2.</w:t>
            </w:r>
            <w:r w:rsidRPr="0070443E">
              <w:rPr>
                <w:rFonts w:ascii="Times New Roman" w:hAnsi="Times New Roman" w:cs="Times New Roman"/>
                <w:sz w:val="28"/>
                <w:szCs w:val="28"/>
              </w:rPr>
              <w:t xml:space="preserve"> (1 điểm)</w:t>
            </w:r>
          </w:p>
          <w:p w:rsidR="00AA204A" w:rsidRPr="0070443E" w:rsidRDefault="00AA204A" w:rsidP="00AA204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0443E">
              <w:rPr>
                <w:rFonts w:ascii="Times New Roman" w:hAnsi="Times New Roman" w:cs="Times New Roman"/>
                <w:sz w:val="28"/>
                <w:szCs w:val="28"/>
              </w:rPr>
              <w:t xml:space="preserve">     </w:t>
            </w:r>
            <w:r w:rsidRPr="0070443E">
              <w:rPr>
                <w:rFonts w:ascii="Times New Roman" w:eastAsia="Times New Roman" w:hAnsi="Times New Roman" w:cs="Times New Roman"/>
                <w:position w:val="-50"/>
                <w:sz w:val="28"/>
                <w:szCs w:val="28"/>
              </w:rPr>
              <w:object w:dxaOrig="915" w:dyaOrig="1125">
                <v:shape id="_x0000_i1032" type="#_x0000_t75" style="width:46.2pt;height:56.4pt" o:ole="">
                  <v:imagedata r:id="rId21" o:title=""/>
                </v:shape>
                <o:OLEObject Type="Embed" ProgID="Equation.DSMT4" ShapeID="_x0000_i1032" DrawAspect="Content" ObjectID="_1575371345" r:id="rId22"/>
              </w:object>
            </w:r>
            <w:r w:rsidRPr="0070443E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70443E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70443E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70443E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70443E"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:rsidR="00AA204A" w:rsidRPr="0070443E" w:rsidRDefault="00AA204A" w:rsidP="00AA204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0443E">
              <w:rPr>
                <w:rFonts w:ascii="Times New Roman" w:eastAsia="Times New Roman" w:hAnsi="Times New Roman" w:cs="Times New Roman"/>
                <w:position w:val="-50"/>
                <w:sz w:val="28"/>
                <w:szCs w:val="28"/>
              </w:rPr>
              <w:object w:dxaOrig="1785" w:dyaOrig="1125">
                <v:shape id="_x0000_i1033" type="#_x0000_t75" style="width:89.65pt;height:56.4pt" o:ole="">
                  <v:imagedata r:id="rId23" o:title=""/>
                </v:shape>
                <o:OLEObject Type="Embed" ProgID="Equation.DSMT4" ShapeID="_x0000_i1033" DrawAspect="Content" ObjectID="_1575371346" r:id="rId24"/>
              </w:object>
            </w:r>
            <w:r w:rsidRPr="0070443E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70443E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70443E"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:rsidR="00AA204A" w:rsidRPr="0070443E" w:rsidRDefault="00AA204A" w:rsidP="00AA204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0443E">
              <w:rPr>
                <w:rFonts w:ascii="Times New Roman" w:eastAsia="Times New Roman" w:hAnsi="Times New Roman" w:cs="Times New Roman"/>
                <w:position w:val="-50"/>
                <w:sz w:val="28"/>
                <w:szCs w:val="28"/>
              </w:rPr>
              <w:object w:dxaOrig="1125" w:dyaOrig="1125">
                <v:shape id="_x0000_i1034" type="#_x0000_t75" style="width:56.4pt;height:56.4pt" o:ole="">
                  <v:imagedata r:id="rId25" o:title=""/>
                </v:shape>
                <o:OLEObject Type="Embed" ProgID="Equation.DSMT4" ShapeID="_x0000_i1034" DrawAspect="Content" ObjectID="_1575371347" r:id="rId26"/>
              </w:object>
            </w:r>
            <w:r w:rsidRPr="0070443E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70443E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70443E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70443E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70443E"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:rsidR="00AA204A" w:rsidRPr="0070443E" w:rsidRDefault="00AA204A" w:rsidP="00AA204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0443E">
              <w:rPr>
                <w:rFonts w:ascii="Times New Roman" w:hAnsi="Times New Roman" w:cs="Times New Roman"/>
                <w:sz w:val="28"/>
                <w:szCs w:val="28"/>
              </w:rPr>
              <w:t xml:space="preserve">Vậy  (P): </w:t>
            </w:r>
            <w:r w:rsidRPr="0070443E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</w:rPr>
              <w:object w:dxaOrig="1485" w:dyaOrig="360">
                <v:shape id="_x0000_i1035" type="#_x0000_t75" style="width:74.7pt;height:18.35pt" o:ole="">
                  <v:imagedata r:id="rId27" o:title=""/>
                </v:shape>
                <o:OLEObject Type="Embed" ProgID="Equation.DSMT4" ShapeID="_x0000_i1035" DrawAspect="Content" ObjectID="_1575371348" r:id="rId28"/>
              </w:object>
            </w:r>
            <w:r w:rsidRPr="0070443E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70443E"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:rsidR="00464FA0" w:rsidRPr="0070443E" w:rsidRDefault="00464FA0" w:rsidP="0030533F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98" w:type="dxa"/>
          </w:tcPr>
          <w:p w:rsidR="0070443E" w:rsidRDefault="0070443E" w:rsidP="004751A8">
            <w:pPr>
              <w:spacing w:before="120" w:line="3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0443E" w:rsidRDefault="0070443E" w:rsidP="004751A8">
            <w:pPr>
              <w:spacing w:before="120" w:line="3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4FA0" w:rsidRDefault="00464FA0" w:rsidP="004751A8">
            <w:pPr>
              <w:spacing w:before="120" w:line="3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43E">
              <w:rPr>
                <w:rFonts w:ascii="Times New Roman" w:hAnsi="Times New Roman" w:cs="Times New Roman"/>
                <w:sz w:val="28"/>
                <w:szCs w:val="28"/>
              </w:rPr>
              <w:t>0.25</w:t>
            </w:r>
          </w:p>
          <w:p w:rsidR="0070443E" w:rsidRPr="0070443E" w:rsidRDefault="0070443E" w:rsidP="004751A8">
            <w:pPr>
              <w:spacing w:before="120" w:line="3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4FA0" w:rsidRPr="0070443E" w:rsidRDefault="00464FA0" w:rsidP="004751A8">
            <w:pPr>
              <w:spacing w:before="120" w:line="3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43E">
              <w:rPr>
                <w:rFonts w:ascii="Times New Roman" w:hAnsi="Times New Roman" w:cs="Times New Roman"/>
                <w:sz w:val="28"/>
                <w:szCs w:val="28"/>
              </w:rPr>
              <w:t>0.25</w:t>
            </w:r>
          </w:p>
          <w:p w:rsidR="0070443E" w:rsidRDefault="0070443E" w:rsidP="004751A8">
            <w:pPr>
              <w:spacing w:before="120" w:line="3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4FA0" w:rsidRPr="0070443E" w:rsidRDefault="00464FA0" w:rsidP="004751A8">
            <w:pPr>
              <w:spacing w:before="120" w:line="3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43E">
              <w:rPr>
                <w:rFonts w:ascii="Times New Roman" w:hAnsi="Times New Roman" w:cs="Times New Roman"/>
                <w:sz w:val="28"/>
                <w:szCs w:val="28"/>
              </w:rPr>
              <w:t>0.25</w:t>
            </w:r>
          </w:p>
          <w:p w:rsidR="0030533F" w:rsidRPr="0070443E" w:rsidRDefault="0030533F" w:rsidP="004751A8">
            <w:pPr>
              <w:spacing w:before="120" w:line="3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4FA0" w:rsidRPr="0070443E" w:rsidRDefault="00464FA0" w:rsidP="004751A8">
            <w:pPr>
              <w:spacing w:before="120" w:line="3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43E">
              <w:rPr>
                <w:rFonts w:ascii="Times New Roman" w:hAnsi="Times New Roman" w:cs="Times New Roman"/>
                <w:sz w:val="28"/>
                <w:szCs w:val="28"/>
              </w:rPr>
              <w:t>0.25</w:t>
            </w:r>
          </w:p>
        </w:tc>
      </w:tr>
      <w:tr w:rsidR="0030533F" w:rsidRPr="0070443E" w:rsidTr="00677E93">
        <w:tc>
          <w:tcPr>
            <w:tcW w:w="1151" w:type="dxa"/>
            <w:vMerge w:val="restart"/>
          </w:tcPr>
          <w:p w:rsidR="0030533F" w:rsidRPr="0070443E" w:rsidRDefault="0030533F" w:rsidP="00464FA0">
            <w:pPr>
              <w:spacing w:before="120" w:line="3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43E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  <w:p w:rsidR="0030533F" w:rsidRPr="0070443E" w:rsidRDefault="004751A8" w:rsidP="004751A8">
            <w:pPr>
              <w:spacing w:before="120" w:line="3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43E">
              <w:rPr>
                <w:rFonts w:ascii="Times New Roman" w:hAnsi="Times New Roman" w:cs="Times New Roman"/>
                <w:sz w:val="28"/>
                <w:szCs w:val="28"/>
              </w:rPr>
              <w:t>(3đ)</w:t>
            </w:r>
          </w:p>
        </w:tc>
        <w:tc>
          <w:tcPr>
            <w:tcW w:w="7127" w:type="dxa"/>
          </w:tcPr>
          <w:p w:rsidR="0030533F" w:rsidRPr="0070443E" w:rsidRDefault="0030533F" w:rsidP="0030533F">
            <w:pPr>
              <w:pStyle w:val="ListParagraph"/>
              <w:numPr>
                <w:ilvl w:val="0"/>
                <w:numId w:val="4"/>
              </w:numPr>
              <w:rPr>
                <w:position w:val="-30"/>
                <w:sz w:val="28"/>
                <w:szCs w:val="28"/>
              </w:rPr>
            </w:pPr>
            <w:r w:rsidRPr="0070443E">
              <w:rPr>
                <w:position w:val="-54"/>
                <w:sz w:val="28"/>
                <w:szCs w:val="28"/>
              </w:rPr>
              <w:object w:dxaOrig="2220" w:dyaOrig="1200" w14:anchorId="33A7C81F">
                <v:shape id="_x0000_i1036" type="#_x0000_t75" style="width:110.7pt;height:60.45pt" o:ole="">
                  <v:imagedata r:id="rId29" o:title=""/>
                </v:shape>
                <o:OLEObject Type="Embed" ProgID="Equation.DSMT4" ShapeID="_x0000_i1036" DrawAspect="Content" ObjectID="_1575371349" r:id="rId30"/>
              </w:object>
            </w:r>
          </w:p>
        </w:tc>
        <w:tc>
          <w:tcPr>
            <w:tcW w:w="1298" w:type="dxa"/>
            <w:vAlign w:val="center"/>
          </w:tcPr>
          <w:p w:rsidR="0070443E" w:rsidRDefault="0070443E" w:rsidP="004751A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0443E" w:rsidRDefault="0070443E" w:rsidP="004751A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0443E" w:rsidRDefault="0070443E" w:rsidP="004751A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0533F" w:rsidRPr="0070443E" w:rsidRDefault="0030533F" w:rsidP="004751A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43E">
              <w:rPr>
                <w:rFonts w:ascii="Times New Roman" w:hAnsi="Times New Roman" w:cs="Times New Roman"/>
                <w:sz w:val="28"/>
                <w:szCs w:val="28"/>
              </w:rPr>
              <w:t>0.25</w:t>
            </w:r>
          </w:p>
        </w:tc>
      </w:tr>
      <w:tr w:rsidR="0030533F" w:rsidRPr="0070443E" w:rsidTr="00677E93">
        <w:tc>
          <w:tcPr>
            <w:tcW w:w="1151" w:type="dxa"/>
            <w:vMerge/>
          </w:tcPr>
          <w:p w:rsidR="0030533F" w:rsidRPr="0070443E" w:rsidRDefault="0030533F" w:rsidP="00F97338">
            <w:pPr>
              <w:spacing w:before="120" w:line="30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127" w:type="dxa"/>
          </w:tcPr>
          <w:p w:rsidR="0030533F" w:rsidRPr="0070443E" w:rsidRDefault="0030533F" w:rsidP="00F97338">
            <w:pPr>
              <w:pStyle w:val="ListParagraph"/>
              <w:rPr>
                <w:position w:val="-30"/>
                <w:sz w:val="28"/>
                <w:szCs w:val="28"/>
              </w:rPr>
            </w:pPr>
            <w:r w:rsidRPr="0070443E">
              <w:rPr>
                <w:position w:val="-32"/>
                <w:sz w:val="28"/>
                <w:szCs w:val="28"/>
              </w:rPr>
              <w:object w:dxaOrig="1880" w:dyaOrig="760" w14:anchorId="6FF8BF20">
                <v:shape id="_x0000_i1037" type="#_x0000_t75" style="width:93.75pt;height:38.7pt" o:ole="">
                  <v:imagedata r:id="rId31" o:title=""/>
                </v:shape>
                <o:OLEObject Type="Embed" ProgID="Equation.DSMT4" ShapeID="_x0000_i1037" DrawAspect="Content" ObjectID="_1575371350" r:id="rId32"/>
              </w:object>
            </w:r>
          </w:p>
        </w:tc>
        <w:tc>
          <w:tcPr>
            <w:tcW w:w="1298" w:type="dxa"/>
            <w:vAlign w:val="center"/>
          </w:tcPr>
          <w:p w:rsidR="0030533F" w:rsidRPr="0070443E" w:rsidRDefault="0030533F" w:rsidP="004751A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43E">
              <w:rPr>
                <w:rFonts w:ascii="Times New Roman" w:hAnsi="Times New Roman" w:cs="Times New Roman"/>
                <w:sz w:val="28"/>
                <w:szCs w:val="28"/>
              </w:rPr>
              <w:t>0.25</w:t>
            </w:r>
          </w:p>
        </w:tc>
      </w:tr>
      <w:tr w:rsidR="0030533F" w:rsidRPr="0070443E" w:rsidTr="00677E93">
        <w:tc>
          <w:tcPr>
            <w:tcW w:w="1151" w:type="dxa"/>
            <w:vMerge/>
          </w:tcPr>
          <w:p w:rsidR="0030533F" w:rsidRPr="0070443E" w:rsidRDefault="0030533F" w:rsidP="00F97338">
            <w:pPr>
              <w:spacing w:before="120" w:line="30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127" w:type="dxa"/>
          </w:tcPr>
          <w:p w:rsidR="0030533F" w:rsidRPr="0070443E" w:rsidRDefault="0030533F" w:rsidP="00F97338">
            <w:pPr>
              <w:pStyle w:val="ListParagraph"/>
              <w:rPr>
                <w:position w:val="-30"/>
                <w:sz w:val="28"/>
                <w:szCs w:val="28"/>
              </w:rPr>
            </w:pPr>
            <w:r w:rsidRPr="0070443E">
              <w:rPr>
                <w:position w:val="-50"/>
                <w:sz w:val="28"/>
                <w:szCs w:val="28"/>
              </w:rPr>
              <w:object w:dxaOrig="1240" w:dyaOrig="1120" w14:anchorId="7BF0007B">
                <v:shape id="_x0000_i1038" type="#_x0000_t75" style="width:61.8pt;height:56.4pt" o:ole="">
                  <v:imagedata r:id="rId33" o:title=""/>
                </v:shape>
                <o:OLEObject Type="Embed" ProgID="Equation.DSMT4" ShapeID="_x0000_i1038" DrawAspect="Content" ObjectID="_1575371351" r:id="rId34"/>
              </w:object>
            </w:r>
            <w:r w:rsidRPr="0070443E">
              <w:rPr>
                <w:position w:val="-4"/>
                <w:sz w:val="28"/>
                <w:szCs w:val="28"/>
              </w:rPr>
              <w:object w:dxaOrig="180" w:dyaOrig="279" w14:anchorId="414F6200">
                <v:shape id="_x0000_i1039" type="#_x0000_t75" style="width:8.15pt;height:14.25pt" o:ole="">
                  <v:imagedata r:id="rId35" o:title=""/>
                </v:shape>
                <o:OLEObject Type="Embed" ProgID="Equation.DSMT4" ShapeID="_x0000_i1039" DrawAspect="Content" ObjectID="_1575371352" r:id="rId36"/>
              </w:object>
            </w:r>
            <w:r w:rsidRPr="0070443E">
              <w:rPr>
                <w:position w:val="-30"/>
                <w:sz w:val="28"/>
                <w:szCs w:val="28"/>
              </w:rPr>
              <w:t xml:space="preserve"> </w:t>
            </w:r>
          </w:p>
        </w:tc>
        <w:tc>
          <w:tcPr>
            <w:tcW w:w="1298" w:type="dxa"/>
            <w:vAlign w:val="center"/>
          </w:tcPr>
          <w:p w:rsidR="0030533F" w:rsidRPr="0070443E" w:rsidRDefault="0030533F" w:rsidP="004751A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43E">
              <w:rPr>
                <w:rFonts w:ascii="Times New Roman" w:hAnsi="Times New Roman" w:cs="Times New Roman"/>
                <w:sz w:val="28"/>
                <w:szCs w:val="28"/>
              </w:rPr>
              <w:t>0.25</w:t>
            </w:r>
          </w:p>
        </w:tc>
      </w:tr>
      <w:tr w:rsidR="0030533F" w:rsidRPr="0070443E" w:rsidTr="00677E93">
        <w:tc>
          <w:tcPr>
            <w:tcW w:w="1151" w:type="dxa"/>
            <w:vMerge/>
          </w:tcPr>
          <w:p w:rsidR="0030533F" w:rsidRPr="0070443E" w:rsidRDefault="0030533F" w:rsidP="00464FA0">
            <w:pPr>
              <w:spacing w:before="120" w:line="3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127" w:type="dxa"/>
          </w:tcPr>
          <w:p w:rsidR="0030533F" w:rsidRPr="0070443E" w:rsidRDefault="0030533F" w:rsidP="00F97338">
            <w:pPr>
              <w:pStyle w:val="ListParagraph"/>
              <w:rPr>
                <w:position w:val="-30"/>
                <w:sz w:val="28"/>
                <w:szCs w:val="28"/>
              </w:rPr>
            </w:pPr>
            <w:r w:rsidRPr="0070443E">
              <w:rPr>
                <w:position w:val="-30"/>
                <w:sz w:val="28"/>
                <w:szCs w:val="28"/>
              </w:rPr>
              <w:t xml:space="preserve">Vậy nghiệm của phương trình là </w:t>
            </w:r>
          </w:p>
          <w:p w:rsidR="0030533F" w:rsidRPr="0070443E" w:rsidRDefault="0030533F" w:rsidP="00F97338">
            <w:pPr>
              <w:pStyle w:val="ListParagraph"/>
              <w:rPr>
                <w:position w:val="-30"/>
                <w:sz w:val="28"/>
                <w:szCs w:val="28"/>
              </w:rPr>
            </w:pPr>
            <w:r w:rsidRPr="0070443E">
              <w:rPr>
                <w:position w:val="-10"/>
                <w:sz w:val="28"/>
                <w:szCs w:val="28"/>
              </w:rPr>
              <w:object w:dxaOrig="1380" w:dyaOrig="320" w14:anchorId="759D3E6F">
                <v:shape id="_x0000_i1040" type="#_x0000_t75" style="width:68.6pt;height:15.6pt" o:ole="">
                  <v:imagedata r:id="rId37" o:title=""/>
                </v:shape>
                <o:OLEObject Type="Embed" ProgID="Equation.DSMT4" ShapeID="_x0000_i1040" DrawAspect="Content" ObjectID="_1575371353" r:id="rId38"/>
              </w:object>
            </w:r>
          </w:p>
        </w:tc>
        <w:tc>
          <w:tcPr>
            <w:tcW w:w="1298" w:type="dxa"/>
            <w:vAlign w:val="center"/>
          </w:tcPr>
          <w:p w:rsidR="0030533F" w:rsidRPr="0070443E" w:rsidRDefault="0030533F" w:rsidP="004751A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43E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0.25</w:t>
            </w:r>
          </w:p>
        </w:tc>
      </w:tr>
      <w:tr w:rsidR="0030533F" w:rsidRPr="0070443E" w:rsidTr="00677E93">
        <w:tc>
          <w:tcPr>
            <w:tcW w:w="1151" w:type="dxa"/>
            <w:vMerge/>
          </w:tcPr>
          <w:p w:rsidR="0030533F" w:rsidRPr="0070443E" w:rsidRDefault="0030533F" w:rsidP="00464FA0">
            <w:pPr>
              <w:spacing w:before="120" w:line="3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127" w:type="dxa"/>
          </w:tcPr>
          <w:p w:rsidR="0030533F" w:rsidRPr="0070443E" w:rsidRDefault="0030533F" w:rsidP="0030533F">
            <w:pPr>
              <w:pStyle w:val="ListParagraph"/>
              <w:numPr>
                <w:ilvl w:val="0"/>
                <w:numId w:val="4"/>
              </w:numPr>
              <w:rPr>
                <w:position w:val="-30"/>
                <w:sz w:val="28"/>
                <w:szCs w:val="28"/>
              </w:rPr>
            </w:pPr>
          </w:p>
          <w:p w:rsidR="0030533F" w:rsidRPr="0070443E" w:rsidRDefault="0030533F" w:rsidP="00F97338">
            <w:pPr>
              <w:pStyle w:val="ListParagraph"/>
              <w:rPr>
                <w:position w:val="-30"/>
                <w:sz w:val="28"/>
                <w:szCs w:val="28"/>
              </w:rPr>
            </w:pPr>
            <w:r w:rsidRPr="0070443E">
              <w:rPr>
                <w:position w:val="-54"/>
                <w:sz w:val="28"/>
                <w:szCs w:val="28"/>
              </w:rPr>
              <w:object w:dxaOrig="3080" w:dyaOrig="1200" w14:anchorId="38A296DD">
                <v:shape id="_x0000_i1041" type="#_x0000_t75" style="width:153.5pt;height:60.45pt" o:ole="">
                  <v:imagedata r:id="rId39" o:title=""/>
                </v:shape>
                <o:OLEObject Type="Embed" ProgID="Equation.DSMT4" ShapeID="_x0000_i1041" DrawAspect="Content" ObjectID="_1575371354" r:id="rId40"/>
              </w:object>
            </w:r>
          </w:p>
        </w:tc>
        <w:tc>
          <w:tcPr>
            <w:tcW w:w="1298" w:type="dxa"/>
            <w:vAlign w:val="center"/>
          </w:tcPr>
          <w:p w:rsidR="0030533F" w:rsidRPr="0070443E" w:rsidRDefault="0030533F" w:rsidP="004751A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43E">
              <w:rPr>
                <w:rFonts w:ascii="Times New Roman" w:hAnsi="Times New Roman" w:cs="Times New Roman"/>
                <w:sz w:val="28"/>
                <w:szCs w:val="28"/>
              </w:rPr>
              <w:t>0.25</w:t>
            </w:r>
          </w:p>
        </w:tc>
      </w:tr>
      <w:tr w:rsidR="0030533F" w:rsidRPr="0070443E" w:rsidTr="00677E93">
        <w:tc>
          <w:tcPr>
            <w:tcW w:w="1151" w:type="dxa"/>
            <w:vMerge/>
          </w:tcPr>
          <w:p w:rsidR="0030533F" w:rsidRPr="0070443E" w:rsidRDefault="0030533F" w:rsidP="00464FA0">
            <w:pPr>
              <w:spacing w:before="120" w:line="3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127" w:type="dxa"/>
          </w:tcPr>
          <w:p w:rsidR="0030533F" w:rsidRPr="0070443E" w:rsidRDefault="0030533F" w:rsidP="00F97338">
            <w:pPr>
              <w:pStyle w:val="ListParagraph"/>
              <w:rPr>
                <w:position w:val="-30"/>
                <w:sz w:val="28"/>
                <w:szCs w:val="28"/>
              </w:rPr>
            </w:pPr>
            <w:r w:rsidRPr="0070443E">
              <w:rPr>
                <w:position w:val="-46"/>
                <w:sz w:val="28"/>
                <w:szCs w:val="28"/>
              </w:rPr>
              <w:object w:dxaOrig="2220" w:dyaOrig="1040" w14:anchorId="52BDF2C1">
                <v:shape id="_x0000_i1042" type="#_x0000_t75" style="width:110.7pt;height:51.6pt" o:ole="">
                  <v:imagedata r:id="rId41" o:title=""/>
                </v:shape>
                <o:OLEObject Type="Embed" ProgID="Equation.DSMT4" ShapeID="_x0000_i1042" DrawAspect="Content" ObjectID="_1575371355" r:id="rId42"/>
              </w:object>
            </w:r>
          </w:p>
        </w:tc>
        <w:tc>
          <w:tcPr>
            <w:tcW w:w="1298" w:type="dxa"/>
            <w:vAlign w:val="center"/>
          </w:tcPr>
          <w:p w:rsidR="0030533F" w:rsidRPr="0070443E" w:rsidRDefault="0030533F" w:rsidP="004751A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43E">
              <w:rPr>
                <w:rFonts w:ascii="Times New Roman" w:hAnsi="Times New Roman" w:cs="Times New Roman"/>
                <w:sz w:val="28"/>
                <w:szCs w:val="28"/>
              </w:rPr>
              <w:t>0.25</w:t>
            </w:r>
          </w:p>
        </w:tc>
      </w:tr>
      <w:tr w:rsidR="0030533F" w:rsidRPr="0070443E" w:rsidTr="00677E93">
        <w:tc>
          <w:tcPr>
            <w:tcW w:w="1151" w:type="dxa"/>
            <w:vMerge/>
          </w:tcPr>
          <w:p w:rsidR="0030533F" w:rsidRPr="0070443E" w:rsidRDefault="0030533F" w:rsidP="00464FA0">
            <w:pPr>
              <w:spacing w:before="120" w:line="3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127" w:type="dxa"/>
          </w:tcPr>
          <w:p w:rsidR="0030533F" w:rsidRPr="0070443E" w:rsidRDefault="0030533F" w:rsidP="00F97338">
            <w:pPr>
              <w:pStyle w:val="ListParagraph"/>
              <w:rPr>
                <w:position w:val="-30"/>
                <w:sz w:val="28"/>
                <w:szCs w:val="28"/>
              </w:rPr>
            </w:pPr>
            <w:r w:rsidRPr="0070443E">
              <w:rPr>
                <w:position w:val="-80"/>
                <w:sz w:val="28"/>
                <w:szCs w:val="28"/>
              </w:rPr>
              <w:object w:dxaOrig="1240" w:dyaOrig="1719" w14:anchorId="3BE44790">
                <v:shape id="_x0000_i1043" type="#_x0000_t75" style="width:61.8pt;height:86.25pt" o:ole="">
                  <v:imagedata r:id="rId43" o:title=""/>
                </v:shape>
                <o:OLEObject Type="Embed" ProgID="Equation.DSMT4" ShapeID="_x0000_i1043" DrawAspect="Content" ObjectID="_1575371356" r:id="rId44"/>
              </w:object>
            </w:r>
          </w:p>
        </w:tc>
        <w:tc>
          <w:tcPr>
            <w:tcW w:w="1298" w:type="dxa"/>
            <w:vAlign w:val="center"/>
          </w:tcPr>
          <w:p w:rsidR="0030533F" w:rsidRPr="0070443E" w:rsidRDefault="0030533F" w:rsidP="004751A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43E">
              <w:rPr>
                <w:rFonts w:ascii="Times New Roman" w:hAnsi="Times New Roman" w:cs="Times New Roman"/>
                <w:sz w:val="28"/>
                <w:szCs w:val="28"/>
              </w:rPr>
              <w:t>0.25</w:t>
            </w:r>
          </w:p>
        </w:tc>
      </w:tr>
      <w:tr w:rsidR="0030533F" w:rsidRPr="0070443E" w:rsidTr="00677E93">
        <w:tc>
          <w:tcPr>
            <w:tcW w:w="1151" w:type="dxa"/>
            <w:vMerge/>
          </w:tcPr>
          <w:p w:rsidR="0030533F" w:rsidRPr="0070443E" w:rsidRDefault="0030533F" w:rsidP="00464FA0">
            <w:pPr>
              <w:spacing w:before="120" w:line="3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127" w:type="dxa"/>
          </w:tcPr>
          <w:p w:rsidR="0030533F" w:rsidRPr="0070443E" w:rsidRDefault="0030533F" w:rsidP="00F97338">
            <w:pPr>
              <w:pStyle w:val="ListParagraph"/>
              <w:rPr>
                <w:position w:val="-30"/>
                <w:sz w:val="28"/>
                <w:szCs w:val="28"/>
              </w:rPr>
            </w:pPr>
            <w:r w:rsidRPr="0070443E">
              <w:rPr>
                <w:position w:val="-30"/>
                <w:sz w:val="28"/>
                <w:szCs w:val="28"/>
              </w:rPr>
              <w:t xml:space="preserve">Vậy nghiệm của phương trình là </w:t>
            </w:r>
          </w:p>
          <w:p w:rsidR="0030533F" w:rsidRPr="0070443E" w:rsidRDefault="0030533F" w:rsidP="00F97338">
            <w:pPr>
              <w:pStyle w:val="ListParagraph"/>
              <w:rPr>
                <w:position w:val="-30"/>
                <w:sz w:val="28"/>
                <w:szCs w:val="28"/>
              </w:rPr>
            </w:pPr>
            <w:r w:rsidRPr="0070443E">
              <w:rPr>
                <w:position w:val="-6"/>
                <w:sz w:val="28"/>
                <w:szCs w:val="28"/>
              </w:rPr>
              <w:object w:dxaOrig="540" w:dyaOrig="279" w14:anchorId="06373735">
                <v:shape id="_x0000_i1044" type="#_x0000_t75" style="width:26.5pt;height:14.25pt" o:ole="">
                  <v:imagedata r:id="rId45" o:title=""/>
                </v:shape>
                <o:OLEObject Type="Embed" ProgID="Equation.DSMT4" ShapeID="_x0000_i1044" DrawAspect="Content" ObjectID="_1575371357" r:id="rId46"/>
              </w:object>
            </w:r>
          </w:p>
        </w:tc>
        <w:tc>
          <w:tcPr>
            <w:tcW w:w="1298" w:type="dxa"/>
            <w:vAlign w:val="center"/>
          </w:tcPr>
          <w:p w:rsidR="0030533F" w:rsidRPr="0070443E" w:rsidRDefault="0030533F" w:rsidP="004751A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43E">
              <w:rPr>
                <w:rFonts w:ascii="Times New Roman" w:hAnsi="Times New Roman" w:cs="Times New Roman"/>
                <w:sz w:val="28"/>
                <w:szCs w:val="28"/>
              </w:rPr>
              <w:t>0.25</w:t>
            </w:r>
          </w:p>
        </w:tc>
      </w:tr>
      <w:tr w:rsidR="0030533F" w:rsidRPr="0070443E" w:rsidTr="00677E93">
        <w:tc>
          <w:tcPr>
            <w:tcW w:w="1151" w:type="dxa"/>
            <w:vMerge/>
          </w:tcPr>
          <w:p w:rsidR="0030533F" w:rsidRPr="0070443E" w:rsidRDefault="0030533F" w:rsidP="00464FA0">
            <w:pPr>
              <w:spacing w:before="120" w:line="3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127" w:type="dxa"/>
          </w:tcPr>
          <w:p w:rsidR="0030533F" w:rsidRPr="0070443E" w:rsidRDefault="0030533F" w:rsidP="0030533F">
            <w:pPr>
              <w:pStyle w:val="ListParagraph"/>
              <w:numPr>
                <w:ilvl w:val="0"/>
                <w:numId w:val="4"/>
              </w:numPr>
              <w:rPr>
                <w:position w:val="-30"/>
                <w:sz w:val="28"/>
                <w:szCs w:val="28"/>
              </w:rPr>
            </w:pPr>
            <w:r w:rsidRPr="0070443E">
              <w:rPr>
                <w:position w:val="-30"/>
                <w:sz w:val="28"/>
                <w:szCs w:val="28"/>
              </w:rPr>
              <w:t xml:space="preserve"> </w:t>
            </w:r>
          </w:p>
          <w:p w:rsidR="0030533F" w:rsidRPr="0070443E" w:rsidRDefault="0030533F" w:rsidP="0030533F">
            <w:pPr>
              <w:pStyle w:val="ListParagraph"/>
              <w:numPr>
                <w:ilvl w:val="0"/>
                <w:numId w:val="4"/>
              </w:numPr>
              <w:rPr>
                <w:position w:val="-30"/>
                <w:sz w:val="28"/>
                <w:szCs w:val="28"/>
              </w:rPr>
            </w:pPr>
            <w:r w:rsidRPr="0070443E">
              <w:rPr>
                <w:position w:val="-8"/>
                <w:sz w:val="28"/>
                <w:szCs w:val="28"/>
              </w:rPr>
              <w:object w:dxaOrig="3500" w:dyaOrig="400" w14:anchorId="25FFD230">
                <v:shape id="_x0000_i1045" type="#_x0000_t75" style="width:175.25pt;height:20.4pt" o:ole="">
                  <v:imagedata r:id="rId47" o:title=""/>
                </v:shape>
                <o:OLEObject Type="Embed" ProgID="Equation.DSMT4" ShapeID="_x0000_i1045" DrawAspect="Content" ObjectID="_1575371358" r:id="rId48"/>
              </w:object>
            </w:r>
          </w:p>
        </w:tc>
        <w:tc>
          <w:tcPr>
            <w:tcW w:w="1298" w:type="dxa"/>
            <w:vAlign w:val="center"/>
          </w:tcPr>
          <w:p w:rsidR="0030533F" w:rsidRPr="0070443E" w:rsidRDefault="0030533F" w:rsidP="004751A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43E">
              <w:rPr>
                <w:rFonts w:ascii="Times New Roman" w:hAnsi="Times New Roman" w:cs="Times New Roman"/>
                <w:sz w:val="28"/>
                <w:szCs w:val="28"/>
              </w:rPr>
              <w:t>0.25</w:t>
            </w:r>
          </w:p>
        </w:tc>
      </w:tr>
      <w:tr w:rsidR="0030533F" w:rsidRPr="0070443E" w:rsidTr="00677E93">
        <w:tc>
          <w:tcPr>
            <w:tcW w:w="1151" w:type="dxa"/>
            <w:vMerge/>
          </w:tcPr>
          <w:p w:rsidR="0030533F" w:rsidRPr="0070443E" w:rsidRDefault="0030533F" w:rsidP="00464FA0">
            <w:pPr>
              <w:spacing w:before="120" w:line="3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127" w:type="dxa"/>
          </w:tcPr>
          <w:p w:rsidR="0030533F" w:rsidRPr="0070443E" w:rsidRDefault="0030533F" w:rsidP="00F97338">
            <w:pPr>
              <w:pStyle w:val="ListParagraph"/>
              <w:rPr>
                <w:position w:val="-30"/>
                <w:sz w:val="28"/>
                <w:szCs w:val="28"/>
              </w:rPr>
            </w:pPr>
            <w:r w:rsidRPr="0070443E">
              <w:rPr>
                <w:position w:val="-30"/>
                <w:sz w:val="28"/>
                <w:szCs w:val="28"/>
              </w:rPr>
              <w:t xml:space="preserve">Đặt </w:t>
            </w:r>
          </w:p>
          <w:p w:rsidR="0030533F" w:rsidRPr="0070443E" w:rsidRDefault="0030533F" w:rsidP="00F97338">
            <w:pPr>
              <w:pStyle w:val="ListParagraph"/>
              <w:rPr>
                <w:position w:val="-30"/>
                <w:sz w:val="28"/>
                <w:szCs w:val="28"/>
              </w:rPr>
            </w:pPr>
            <w:r w:rsidRPr="0070443E">
              <w:rPr>
                <w:position w:val="-10"/>
                <w:sz w:val="28"/>
                <w:szCs w:val="28"/>
              </w:rPr>
              <w:object w:dxaOrig="2380" w:dyaOrig="420" w14:anchorId="3B9BEA7F">
                <v:shape id="_x0000_i1046" type="#_x0000_t75" style="width:118.85pt;height:21.05pt" o:ole="">
                  <v:imagedata r:id="rId49" o:title=""/>
                </v:shape>
                <o:OLEObject Type="Embed" ProgID="Equation.DSMT4" ShapeID="_x0000_i1046" DrawAspect="Content" ObjectID="_1575371359" r:id="rId50"/>
              </w:object>
            </w:r>
          </w:p>
          <w:p w:rsidR="0030533F" w:rsidRPr="0070443E" w:rsidRDefault="0030533F" w:rsidP="00F97338">
            <w:pPr>
              <w:pStyle w:val="ListParagraph"/>
              <w:rPr>
                <w:position w:val="-30"/>
                <w:sz w:val="28"/>
                <w:szCs w:val="28"/>
              </w:rPr>
            </w:pPr>
            <w:r w:rsidRPr="0070443E">
              <w:rPr>
                <w:position w:val="-30"/>
                <w:sz w:val="28"/>
                <w:szCs w:val="28"/>
              </w:rPr>
              <w:t>Phương trình trở thành:</w:t>
            </w:r>
          </w:p>
          <w:p w:rsidR="0030533F" w:rsidRPr="0070443E" w:rsidRDefault="0030533F" w:rsidP="00F97338">
            <w:pPr>
              <w:pStyle w:val="ListParagraph"/>
              <w:rPr>
                <w:position w:val="-30"/>
                <w:sz w:val="28"/>
                <w:szCs w:val="28"/>
              </w:rPr>
            </w:pPr>
            <w:r w:rsidRPr="0070443E">
              <w:rPr>
                <w:position w:val="-6"/>
                <w:sz w:val="28"/>
                <w:szCs w:val="28"/>
              </w:rPr>
              <w:object w:dxaOrig="1460" w:dyaOrig="320" w14:anchorId="677FE34D">
                <v:shape id="_x0000_i1047" type="#_x0000_t75" style="width:72.7pt;height:15.6pt" o:ole="">
                  <v:imagedata r:id="rId51" o:title=""/>
                </v:shape>
                <o:OLEObject Type="Embed" ProgID="Equation.DSMT4" ShapeID="_x0000_i1047" DrawAspect="Content" ObjectID="_1575371360" r:id="rId52"/>
              </w:object>
            </w:r>
          </w:p>
        </w:tc>
        <w:tc>
          <w:tcPr>
            <w:tcW w:w="1298" w:type="dxa"/>
            <w:vAlign w:val="center"/>
          </w:tcPr>
          <w:p w:rsidR="0030533F" w:rsidRPr="0070443E" w:rsidRDefault="0030533F" w:rsidP="004751A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43E">
              <w:rPr>
                <w:rFonts w:ascii="Times New Roman" w:hAnsi="Times New Roman" w:cs="Times New Roman"/>
                <w:sz w:val="28"/>
                <w:szCs w:val="28"/>
              </w:rPr>
              <w:t>0.25</w:t>
            </w:r>
          </w:p>
        </w:tc>
      </w:tr>
      <w:tr w:rsidR="0030533F" w:rsidRPr="0070443E" w:rsidTr="00677E93">
        <w:tc>
          <w:tcPr>
            <w:tcW w:w="1151" w:type="dxa"/>
            <w:vMerge/>
          </w:tcPr>
          <w:p w:rsidR="0030533F" w:rsidRPr="0070443E" w:rsidRDefault="0030533F" w:rsidP="00464FA0">
            <w:pPr>
              <w:spacing w:before="120" w:line="3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127" w:type="dxa"/>
          </w:tcPr>
          <w:p w:rsidR="0030533F" w:rsidRPr="0070443E" w:rsidRDefault="0030533F" w:rsidP="00F97338">
            <w:pPr>
              <w:pStyle w:val="ListParagraph"/>
              <w:rPr>
                <w:position w:val="-30"/>
                <w:sz w:val="28"/>
                <w:szCs w:val="28"/>
              </w:rPr>
            </w:pPr>
            <w:r w:rsidRPr="0070443E">
              <w:rPr>
                <w:position w:val="-30"/>
                <w:sz w:val="28"/>
                <w:szCs w:val="28"/>
              </w:rPr>
              <w:object w:dxaOrig="1060" w:dyaOrig="720" w14:anchorId="0D3EFA5D">
                <v:shape id="_x0000_i1048" type="#_x0000_t75" style="width:53.65pt;height:36pt" o:ole="">
                  <v:imagedata r:id="rId53" o:title=""/>
                </v:shape>
                <o:OLEObject Type="Embed" ProgID="Equation.DSMT4" ShapeID="_x0000_i1048" DrawAspect="Content" ObjectID="_1575371361" r:id="rId54"/>
              </w:object>
            </w:r>
          </w:p>
        </w:tc>
        <w:tc>
          <w:tcPr>
            <w:tcW w:w="1298" w:type="dxa"/>
            <w:vAlign w:val="center"/>
          </w:tcPr>
          <w:p w:rsidR="0030533F" w:rsidRPr="0070443E" w:rsidRDefault="0030533F" w:rsidP="004751A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43E">
              <w:rPr>
                <w:rFonts w:ascii="Times New Roman" w:hAnsi="Times New Roman" w:cs="Times New Roman"/>
                <w:sz w:val="28"/>
                <w:szCs w:val="28"/>
              </w:rPr>
              <w:t>0.25</w:t>
            </w:r>
          </w:p>
        </w:tc>
      </w:tr>
      <w:tr w:rsidR="0030533F" w:rsidRPr="0070443E" w:rsidTr="00677E93">
        <w:tc>
          <w:tcPr>
            <w:tcW w:w="1151" w:type="dxa"/>
            <w:vMerge/>
          </w:tcPr>
          <w:p w:rsidR="0030533F" w:rsidRPr="0070443E" w:rsidRDefault="0030533F" w:rsidP="00464FA0">
            <w:pPr>
              <w:spacing w:before="120" w:line="3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127" w:type="dxa"/>
          </w:tcPr>
          <w:p w:rsidR="0030533F" w:rsidRPr="0070443E" w:rsidRDefault="0030533F" w:rsidP="00F97338">
            <w:pPr>
              <w:pStyle w:val="ListParagraph"/>
              <w:rPr>
                <w:position w:val="-30"/>
                <w:sz w:val="28"/>
                <w:szCs w:val="28"/>
              </w:rPr>
            </w:pPr>
            <w:r w:rsidRPr="0070443E">
              <w:rPr>
                <w:position w:val="-86"/>
                <w:sz w:val="28"/>
                <w:szCs w:val="28"/>
              </w:rPr>
              <w:object w:dxaOrig="2600" w:dyaOrig="1560" w14:anchorId="39C5F376">
                <v:shape id="_x0000_i1049" type="#_x0000_t75" style="width:129.75pt;height:78.1pt" o:ole="">
                  <v:imagedata r:id="rId55" o:title=""/>
                </v:shape>
                <o:OLEObject Type="Embed" ProgID="Equation.DSMT4" ShapeID="_x0000_i1049" DrawAspect="Content" ObjectID="_1575371362" r:id="rId56"/>
              </w:object>
            </w:r>
          </w:p>
        </w:tc>
        <w:tc>
          <w:tcPr>
            <w:tcW w:w="1298" w:type="dxa"/>
            <w:vAlign w:val="center"/>
          </w:tcPr>
          <w:p w:rsidR="0030533F" w:rsidRPr="0070443E" w:rsidRDefault="0030533F" w:rsidP="004751A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43E">
              <w:rPr>
                <w:rFonts w:ascii="Times New Roman" w:hAnsi="Times New Roman" w:cs="Times New Roman"/>
                <w:sz w:val="28"/>
                <w:szCs w:val="28"/>
              </w:rPr>
              <w:t>0.25</w:t>
            </w:r>
          </w:p>
        </w:tc>
      </w:tr>
      <w:tr w:rsidR="004751A8" w:rsidRPr="0070443E" w:rsidTr="00436AE8">
        <w:tc>
          <w:tcPr>
            <w:tcW w:w="1151" w:type="dxa"/>
          </w:tcPr>
          <w:p w:rsidR="004751A8" w:rsidRPr="0070443E" w:rsidRDefault="004751A8" w:rsidP="00464FA0">
            <w:pPr>
              <w:spacing w:before="120" w:line="3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43E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  <w:p w:rsidR="004751A8" w:rsidRPr="0070443E" w:rsidRDefault="004751A8" w:rsidP="00464FA0">
            <w:pPr>
              <w:spacing w:before="120" w:line="3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43E">
              <w:rPr>
                <w:rFonts w:ascii="Times New Roman" w:hAnsi="Times New Roman" w:cs="Times New Roman"/>
                <w:sz w:val="28"/>
                <w:szCs w:val="28"/>
              </w:rPr>
              <w:t>(1đ)</w:t>
            </w:r>
          </w:p>
        </w:tc>
        <w:tc>
          <w:tcPr>
            <w:tcW w:w="7127" w:type="dxa"/>
          </w:tcPr>
          <w:p w:rsidR="004751A8" w:rsidRPr="0070443E" w:rsidRDefault="004751A8" w:rsidP="00F9733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0443E">
              <w:rPr>
                <w:rFonts w:ascii="Times New Roman" w:hAnsi="Times New Roman" w:cs="Times New Roman"/>
                <w:sz w:val="28"/>
                <w:szCs w:val="28"/>
              </w:rPr>
              <w:t xml:space="preserve">Pt có 2 nghiệm phân biệt </w:t>
            </w:r>
            <w:r w:rsidRPr="0070443E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080" w:dyaOrig="720" w14:anchorId="540E6282">
                <v:shape id="_x0000_i1050" type="#_x0000_t75" style="width:53.65pt;height:36pt" o:ole="">
                  <v:imagedata r:id="rId57" o:title=""/>
                </v:shape>
                <o:OLEObject Type="Embed" ProgID="Equation.DSMT4" ShapeID="_x0000_i1050" DrawAspect="Content" ObjectID="_1575371363" r:id="rId58"/>
              </w:object>
            </w:r>
          </w:p>
          <w:p w:rsidR="004751A8" w:rsidRPr="0070443E" w:rsidRDefault="004751A8" w:rsidP="00F9733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0443E">
              <w:rPr>
                <w:rFonts w:ascii="Times New Roman" w:hAnsi="Times New Roman" w:cs="Times New Roman"/>
                <w:position w:val="-38"/>
                <w:sz w:val="28"/>
                <w:szCs w:val="28"/>
              </w:rPr>
              <w:object w:dxaOrig="3580" w:dyaOrig="880" w14:anchorId="46E6034C">
                <v:shape id="_x0000_i1051" type="#_x0000_t75" style="width:179.3pt;height:44.15pt" o:ole="">
                  <v:imagedata r:id="rId59" o:title=""/>
                </v:shape>
                <o:OLEObject Type="Embed" ProgID="Equation.DSMT4" ShapeID="_x0000_i1051" DrawAspect="Content" ObjectID="_1575371364" r:id="rId60"/>
              </w:object>
            </w:r>
          </w:p>
          <w:p w:rsidR="004751A8" w:rsidRPr="0070443E" w:rsidRDefault="004751A8" w:rsidP="00F9733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0443E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2640" w:dyaOrig="720" w14:anchorId="01194DEF">
                <v:shape id="_x0000_i1052" type="#_x0000_t75" style="width:132.45pt;height:36pt" o:ole="">
                  <v:imagedata r:id="rId61" o:title=""/>
                </v:shape>
                <o:OLEObject Type="Embed" ProgID="Equation.DSMT4" ShapeID="_x0000_i1052" DrawAspect="Content" ObjectID="_1575371365" r:id="rId62"/>
              </w:object>
            </w:r>
          </w:p>
        </w:tc>
        <w:tc>
          <w:tcPr>
            <w:tcW w:w="1298" w:type="dxa"/>
          </w:tcPr>
          <w:p w:rsidR="004751A8" w:rsidRPr="0070443E" w:rsidRDefault="004751A8" w:rsidP="004751A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751A8" w:rsidRPr="0070443E" w:rsidRDefault="004751A8" w:rsidP="004751A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43E">
              <w:rPr>
                <w:rFonts w:ascii="Times New Roman" w:hAnsi="Times New Roman" w:cs="Times New Roman"/>
                <w:sz w:val="28"/>
                <w:szCs w:val="28"/>
              </w:rPr>
              <w:t>0.25</w:t>
            </w:r>
          </w:p>
          <w:p w:rsidR="004751A8" w:rsidRPr="0070443E" w:rsidRDefault="004751A8" w:rsidP="004751A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751A8" w:rsidRPr="0070443E" w:rsidRDefault="004751A8" w:rsidP="004751A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43E">
              <w:rPr>
                <w:rFonts w:ascii="Times New Roman" w:hAnsi="Times New Roman" w:cs="Times New Roman"/>
                <w:sz w:val="28"/>
                <w:szCs w:val="28"/>
              </w:rPr>
              <w:t>0.25</w:t>
            </w:r>
          </w:p>
          <w:p w:rsidR="004751A8" w:rsidRPr="0070443E" w:rsidRDefault="004751A8" w:rsidP="004751A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751A8" w:rsidRPr="0070443E" w:rsidRDefault="004751A8" w:rsidP="004751A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751A8" w:rsidRPr="0070443E" w:rsidRDefault="004751A8" w:rsidP="004751A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43E">
              <w:rPr>
                <w:rFonts w:ascii="Times New Roman" w:hAnsi="Times New Roman" w:cs="Times New Roman"/>
                <w:sz w:val="28"/>
                <w:szCs w:val="28"/>
              </w:rPr>
              <w:t>0.5</w:t>
            </w:r>
          </w:p>
        </w:tc>
      </w:tr>
      <w:tr w:rsidR="004751A8" w:rsidRPr="0070443E" w:rsidTr="00436AE8">
        <w:tc>
          <w:tcPr>
            <w:tcW w:w="1151" w:type="dxa"/>
          </w:tcPr>
          <w:p w:rsidR="004751A8" w:rsidRPr="0070443E" w:rsidRDefault="004751A8" w:rsidP="00464FA0">
            <w:pPr>
              <w:spacing w:before="120" w:line="3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43E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  <w:p w:rsidR="004751A8" w:rsidRPr="0070443E" w:rsidRDefault="004751A8" w:rsidP="00464FA0">
            <w:pPr>
              <w:spacing w:before="120" w:line="3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43E">
              <w:rPr>
                <w:rFonts w:ascii="Times New Roman" w:hAnsi="Times New Roman" w:cs="Times New Roman"/>
                <w:sz w:val="28"/>
                <w:szCs w:val="28"/>
              </w:rPr>
              <w:t>(1đ)</w:t>
            </w:r>
          </w:p>
        </w:tc>
        <w:tc>
          <w:tcPr>
            <w:tcW w:w="7127" w:type="dxa"/>
          </w:tcPr>
          <w:p w:rsidR="004751A8" w:rsidRPr="0070443E" w:rsidRDefault="004751A8" w:rsidP="00F9733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0443E">
              <w:rPr>
                <w:rFonts w:ascii="Times New Roman" w:hAnsi="Times New Roman" w:cs="Times New Roman"/>
                <w:position w:val="-88"/>
                <w:sz w:val="28"/>
                <w:szCs w:val="28"/>
              </w:rPr>
              <w:object w:dxaOrig="1440" w:dyaOrig="1920" w14:anchorId="7E50556F">
                <v:shape id="_x0000_i1053" type="#_x0000_t75" style="width:1in;height:95.1pt" o:ole="">
                  <v:imagedata r:id="rId63" o:title=""/>
                </v:shape>
                <o:OLEObject Type="Embed" ProgID="Equation.DSMT4" ShapeID="_x0000_i1053" DrawAspect="Content" ObjectID="_1575371366" r:id="rId64"/>
              </w:object>
            </w:r>
          </w:p>
          <w:p w:rsidR="004751A8" w:rsidRPr="0070443E" w:rsidRDefault="004751A8" w:rsidP="00F9733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0443E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320" w:dyaOrig="620" w14:anchorId="6AEA80AD">
                <v:shape id="_x0000_i1054" type="#_x0000_t75" style="width:116.15pt;height:31.25pt" o:ole="">
                  <v:imagedata r:id="rId65" o:title=""/>
                </v:shape>
                <o:OLEObject Type="Embed" ProgID="Equation.DSMT4" ShapeID="_x0000_i1054" DrawAspect="Content" ObjectID="_1575371367" r:id="rId66"/>
              </w:object>
            </w:r>
          </w:p>
        </w:tc>
        <w:tc>
          <w:tcPr>
            <w:tcW w:w="1298" w:type="dxa"/>
          </w:tcPr>
          <w:p w:rsidR="004751A8" w:rsidRPr="0070443E" w:rsidRDefault="004751A8" w:rsidP="004751A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43E">
              <w:rPr>
                <w:rFonts w:ascii="Times New Roman" w:hAnsi="Times New Roman" w:cs="Times New Roman"/>
                <w:sz w:val="28"/>
                <w:szCs w:val="28"/>
              </w:rPr>
              <w:t>0.25</w:t>
            </w:r>
          </w:p>
          <w:p w:rsidR="004751A8" w:rsidRPr="0070443E" w:rsidRDefault="004751A8" w:rsidP="004751A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751A8" w:rsidRPr="0070443E" w:rsidRDefault="004751A8" w:rsidP="004751A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751A8" w:rsidRPr="0070443E" w:rsidRDefault="004751A8" w:rsidP="004751A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43E">
              <w:rPr>
                <w:rFonts w:ascii="Times New Roman" w:hAnsi="Times New Roman" w:cs="Times New Roman"/>
                <w:sz w:val="28"/>
                <w:szCs w:val="28"/>
              </w:rPr>
              <w:t>0.25</w:t>
            </w:r>
          </w:p>
          <w:p w:rsidR="004751A8" w:rsidRPr="0070443E" w:rsidRDefault="004751A8" w:rsidP="004751A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751A8" w:rsidRPr="0070443E" w:rsidRDefault="004751A8" w:rsidP="004751A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43E">
              <w:rPr>
                <w:rFonts w:ascii="Times New Roman" w:hAnsi="Times New Roman" w:cs="Times New Roman"/>
                <w:sz w:val="28"/>
                <w:szCs w:val="28"/>
              </w:rPr>
              <w:t>0.25</w:t>
            </w:r>
          </w:p>
          <w:p w:rsidR="004751A8" w:rsidRPr="0070443E" w:rsidRDefault="004751A8" w:rsidP="004751A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751A8" w:rsidRPr="0070443E" w:rsidRDefault="004751A8" w:rsidP="004751A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43E">
              <w:rPr>
                <w:rFonts w:ascii="Times New Roman" w:hAnsi="Times New Roman" w:cs="Times New Roman"/>
                <w:sz w:val="28"/>
                <w:szCs w:val="28"/>
              </w:rPr>
              <w:t>0.25</w:t>
            </w:r>
          </w:p>
        </w:tc>
      </w:tr>
      <w:tr w:rsidR="004751A8" w:rsidRPr="0070443E" w:rsidTr="00677E93">
        <w:tc>
          <w:tcPr>
            <w:tcW w:w="1151" w:type="dxa"/>
            <w:vMerge w:val="restart"/>
          </w:tcPr>
          <w:p w:rsidR="004751A8" w:rsidRPr="0070443E" w:rsidRDefault="004751A8" w:rsidP="00464FA0">
            <w:pPr>
              <w:spacing w:before="120" w:line="3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43E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6</w:t>
            </w:r>
          </w:p>
          <w:p w:rsidR="004751A8" w:rsidRPr="0070443E" w:rsidRDefault="004751A8" w:rsidP="00464FA0">
            <w:pPr>
              <w:spacing w:before="120" w:line="3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43E">
              <w:rPr>
                <w:rFonts w:ascii="Times New Roman" w:hAnsi="Times New Roman" w:cs="Times New Roman"/>
                <w:sz w:val="28"/>
                <w:szCs w:val="28"/>
              </w:rPr>
              <w:t>(3đ)</w:t>
            </w:r>
          </w:p>
        </w:tc>
        <w:tc>
          <w:tcPr>
            <w:tcW w:w="7127" w:type="dxa"/>
          </w:tcPr>
          <w:p w:rsidR="004751A8" w:rsidRPr="0070443E" w:rsidRDefault="004751A8" w:rsidP="0030533F">
            <w:pPr>
              <w:pStyle w:val="ListParagraph"/>
              <w:numPr>
                <w:ilvl w:val="0"/>
                <w:numId w:val="5"/>
              </w:numPr>
              <w:rPr>
                <w:position w:val="-30"/>
                <w:sz w:val="28"/>
                <w:szCs w:val="28"/>
              </w:rPr>
            </w:pPr>
            <w:r w:rsidRPr="0070443E">
              <w:rPr>
                <w:position w:val="-30"/>
                <w:sz w:val="28"/>
                <w:szCs w:val="28"/>
              </w:rPr>
              <w:t>Ta có:</w:t>
            </w:r>
          </w:p>
          <w:p w:rsidR="004751A8" w:rsidRPr="0070443E" w:rsidRDefault="004751A8" w:rsidP="00F97338">
            <w:pPr>
              <w:ind w:left="360"/>
              <w:rPr>
                <w:rFonts w:ascii="Times New Roman" w:hAnsi="Times New Roman" w:cs="Times New Roman"/>
                <w:position w:val="-30"/>
                <w:sz w:val="28"/>
                <w:szCs w:val="28"/>
              </w:rPr>
            </w:pPr>
            <w:r w:rsidRPr="0070443E">
              <w:rPr>
                <w:rFonts w:ascii="Times New Roman" w:hAnsi="Times New Roman" w:cs="Times New Roman"/>
                <w:position w:val="-52"/>
                <w:sz w:val="28"/>
                <w:szCs w:val="28"/>
              </w:rPr>
              <w:object w:dxaOrig="2580" w:dyaOrig="1219" w14:anchorId="64687378">
                <v:shape id="_x0000_i1055" type="#_x0000_t75" style="width:129.05pt;height:61.15pt" o:ole="">
                  <v:imagedata r:id="rId67" o:title=""/>
                </v:shape>
                <o:OLEObject Type="Embed" ProgID="Equation.DSMT4" ShapeID="_x0000_i1055" DrawAspect="Content" ObjectID="_1575371368" r:id="rId68"/>
              </w:object>
            </w:r>
          </w:p>
        </w:tc>
        <w:tc>
          <w:tcPr>
            <w:tcW w:w="1298" w:type="dxa"/>
            <w:vAlign w:val="center"/>
          </w:tcPr>
          <w:p w:rsidR="004751A8" w:rsidRPr="0070443E" w:rsidRDefault="004751A8" w:rsidP="00F9733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43E">
              <w:rPr>
                <w:rFonts w:ascii="Times New Roman" w:hAnsi="Times New Roman" w:cs="Times New Roman"/>
                <w:sz w:val="28"/>
                <w:szCs w:val="28"/>
              </w:rPr>
              <w:t>0.25</w:t>
            </w:r>
          </w:p>
        </w:tc>
      </w:tr>
      <w:tr w:rsidR="004751A8" w:rsidRPr="0070443E" w:rsidTr="00677E93">
        <w:tc>
          <w:tcPr>
            <w:tcW w:w="1151" w:type="dxa"/>
            <w:vMerge/>
          </w:tcPr>
          <w:p w:rsidR="004751A8" w:rsidRPr="0070443E" w:rsidRDefault="004751A8" w:rsidP="00464FA0">
            <w:pPr>
              <w:spacing w:before="120" w:line="3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127" w:type="dxa"/>
          </w:tcPr>
          <w:p w:rsidR="004751A8" w:rsidRPr="0070443E" w:rsidRDefault="004751A8" w:rsidP="00F97338">
            <w:pPr>
              <w:rPr>
                <w:rFonts w:ascii="Times New Roman" w:hAnsi="Times New Roman" w:cs="Times New Roman"/>
                <w:position w:val="-30"/>
                <w:sz w:val="28"/>
                <w:szCs w:val="28"/>
              </w:rPr>
            </w:pPr>
            <w:r w:rsidRPr="0070443E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t xml:space="preserve">Nên tam giác </w:t>
            </w:r>
            <w:r w:rsidRPr="0070443E">
              <w:rPr>
                <w:rFonts w:ascii="Times New Roman" w:hAnsi="Times New Roman" w:cs="Times New Roman"/>
                <w:i/>
                <w:position w:val="-30"/>
                <w:sz w:val="28"/>
                <w:szCs w:val="28"/>
              </w:rPr>
              <w:t xml:space="preserve">ABC </w:t>
            </w:r>
            <w:r w:rsidRPr="0070443E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t xml:space="preserve">là tam giác cân tại </w:t>
            </w:r>
            <w:r w:rsidRPr="0070443E">
              <w:rPr>
                <w:rFonts w:ascii="Times New Roman" w:hAnsi="Times New Roman" w:cs="Times New Roman"/>
                <w:i/>
                <w:position w:val="-30"/>
                <w:sz w:val="28"/>
                <w:szCs w:val="28"/>
              </w:rPr>
              <w:t>C</w:t>
            </w:r>
          </w:p>
        </w:tc>
        <w:tc>
          <w:tcPr>
            <w:tcW w:w="1298" w:type="dxa"/>
            <w:vAlign w:val="center"/>
          </w:tcPr>
          <w:p w:rsidR="004751A8" w:rsidRPr="0070443E" w:rsidRDefault="004751A8" w:rsidP="00F9733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43E">
              <w:rPr>
                <w:rFonts w:ascii="Times New Roman" w:hAnsi="Times New Roman" w:cs="Times New Roman"/>
                <w:sz w:val="28"/>
                <w:szCs w:val="28"/>
              </w:rPr>
              <w:t>0.25</w:t>
            </w:r>
          </w:p>
        </w:tc>
      </w:tr>
      <w:tr w:rsidR="004751A8" w:rsidRPr="0070443E" w:rsidTr="00677E93">
        <w:tc>
          <w:tcPr>
            <w:tcW w:w="1151" w:type="dxa"/>
            <w:vMerge/>
          </w:tcPr>
          <w:p w:rsidR="004751A8" w:rsidRPr="0070443E" w:rsidRDefault="004751A8" w:rsidP="00464FA0">
            <w:pPr>
              <w:spacing w:before="120" w:line="3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127" w:type="dxa"/>
          </w:tcPr>
          <w:p w:rsidR="004751A8" w:rsidRPr="0070443E" w:rsidRDefault="004751A8" w:rsidP="00F97338">
            <w:pPr>
              <w:rPr>
                <w:rFonts w:ascii="Times New Roman" w:hAnsi="Times New Roman" w:cs="Times New Roman"/>
                <w:i/>
                <w:position w:val="-12"/>
                <w:sz w:val="28"/>
                <w:szCs w:val="28"/>
              </w:rPr>
            </w:pPr>
            <w:r w:rsidRPr="0070443E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t xml:space="preserve">Gọi </w:t>
            </w:r>
            <w:r w:rsidRPr="0070443E">
              <w:rPr>
                <w:rFonts w:ascii="Times New Roman" w:hAnsi="Times New Roman" w:cs="Times New Roman"/>
                <w:i/>
                <w:position w:val="-12"/>
                <w:sz w:val="28"/>
                <w:szCs w:val="28"/>
              </w:rPr>
              <w:t>M</w:t>
            </w:r>
            <w:r w:rsidRPr="0070443E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t xml:space="preserve"> là trung điểm của </w:t>
            </w:r>
            <w:r w:rsidRPr="0070443E">
              <w:rPr>
                <w:rFonts w:ascii="Times New Roman" w:hAnsi="Times New Roman" w:cs="Times New Roman"/>
                <w:i/>
                <w:position w:val="-12"/>
                <w:sz w:val="28"/>
                <w:szCs w:val="28"/>
              </w:rPr>
              <w:t>AB</w:t>
            </w:r>
          </w:p>
          <w:p w:rsidR="004751A8" w:rsidRPr="0070443E" w:rsidRDefault="004751A8" w:rsidP="00F97338">
            <w:pPr>
              <w:rPr>
                <w:rFonts w:ascii="Times New Roman" w:hAnsi="Times New Roman" w:cs="Times New Roman"/>
                <w:position w:val="-12"/>
                <w:sz w:val="28"/>
                <w:szCs w:val="28"/>
              </w:rPr>
            </w:pPr>
            <w:r w:rsidRPr="0070443E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t>Ta có:</w:t>
            </w:r>
          </w:p>
          <w:p w:rsidR="004751A8" w:rsidRPr="0070443E" w:rsidRDefault="004751A8" w:rsidP="00F97338">
            <w:pPr>
              <w:rPr>
                <w:rFonts w:ascii="Times New Roman" w:hAnsi="Times New Roman" w:cs="Times New Roman"/>
                <w:position w:val="-12"/>
                <w:sz w:val="28"/>
                <w:szCs w:val="28"/>
              </w:rPr>
            </w:pPr>
            <w:r w:rsidRPr="0070443E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760" w:dyaOrig="680" w14:anchorId="223DE6CE">
                <v:shape id="_x0000_i1056" type="#_x0000_t75" style="width:87.6pt;height:33.3pt" o:ole="">
                  <v:imagedata r:id="rId69" o:title=""/>
                </v:shape>
                <o:OLEObject Type="Embed" ProgID="Equation.DSMT4" ShapeID="_x0000_i1056" DrawAspect="Content" ObjectID="_1575371369" r:id="rId70"/>
              </w:object>
            </w:r>
          </w:p>
          <w:p w:rsidR="004751A8" w:rsidRPr="0070443E" w:rsidRDefault="004751A8" w:rsidP="00F97338">
            <w:pPr>
              <w:rPr>
                <w:rFonts w:ascii="Times New Roman" w:hAnsi="Times New Roman" w:cs="Times New Roman"/>
                <w:position w:val="-12"/>
                <w:sz w:val="28"/>
                <w:szCs w:val="28"/>
              </w:rPr>
            </w:pPr>
            <w:r w:rsidRPr="0070443E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t xml:space="preserve">Áp dụng định lý pitago vào tam giác </w:t>
            </w:r>
            <w:r w:rsidRPr="0070443E">
              <w:rPr>
                <w:rFonts w:ascii="Times New Roman" w:hAnsi="Times New Roman" w:cs="Times New Roman"/>
                <w:i/>
                <w:position w:val="-12"/>
                <w:sz w:val="28"/>
                <w:szCs w:val="28"/>
              </w:rPr>
              <w:t xml:space="preserve">AMC, </w:t>
            </w:r>
            <w:r w:rsidRPr="0070443E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t>ta được</w:t>
            </w:r>
          </w:p>
          <w:p w:rsidR="004751A8" w:rsidRPr="0070443E" w:rsidRDefault="004751A8" w:rsidP="00F97338">
            <w:pPr>
              <w:rPr>
                <w:rFonts w:ascii="Times New Roman" w:hAnsi="Times New Roman" w:cs="Times New Roman"/>
                <w:position w:val="-30"/>
                <w:sz w:val="28"/>
                <w:szCs w:val="28"/>
              </w:rPr>
            </w:pPr>
            <w:r w:rsidRPr="0070443E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160" w:dyaOrig="680" w14:anchorId="3BCC3D16">
                <v:shape id="_x0000_i1057" type="#_x0000_t75" style="width:57.75pt;height:33.3pt" o:ole="">
                  <v:imagedata r:id="rId71" o:title=""/>
                </v:shape>
                <o:OLEObject Type="Embed" ProgID="Equation.DSMT4" ShapeID="_x0000_i1057" DrawAspect="Content" ObjectID="_1575371370" r:id="rId72"/>
              </w:object>
            </w:r>
          </w:p>
        </w:tc>
        <w:tc>
          <w:tcPr>
            <w:tcW w:w="1298" w:type="dxa"/>
            <w:vAlign w:val="center"/>
          </w:tcPr>
          <w:p w:rsidR="004751A8" w:rsidRPr="0070443E" w:rsidRDefault="004751A8" w:rsidP="00F9733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43E">
              <w:rPr>
                <w:rFonts w:ascii="Times New Roman" w:hAnsi="Times New Roman" w:cs="Times New Roman"/>
                <w:sz w:val="28"/>
                <w:szCs w:val="28"/>
              </w:rPr>
              <w:t>0.25</w:t>
            </w:r>
          </w:p>
        </w:tc>
      </w:tr>
      <w:tr w:rsidR="004751A8" w:rsidRPr="0070443E" w:rsidTr="00677E93">
        <w:tc>
          <w:tcPr>
            <w:tcW w:w="1151" w:type="dxa"/>
            <w:vMerge/>
          </w:tcPr>
          <w:p w:rsidR="004751A8" w:rsidRPr="0070443E" w:rsidRDefault="004751A8" w:rsidP="00464FA0">
            <w:pPr>
              <w:spacing w:before="120" w:line="3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127" w:type="dxa"/>
          </w:tcPr>
          <w:p w:rsidR="004751A8" w:rsidRPr="0070443E" w:rsidRDefault="004751A8" w:rsidP="00F97338">
            <w:pPr>
              <w:rPr>
                <w:rFonts w:ascii="Times New Roman" w:hAnsi="Times New Roman" w:cs="Times New Roman"/>
                <w:position w:val="-12"/>
                <w:sz w:val="28"/>
                <w:szCs w:val="28"/>
              </w:rPr>
            </w:pPr>
            <w:r w:rsidRPr="0070443E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540" w:dyaOrig="680" w14:anchorId="49220141">
                <v:shape id="_x0000_i1058" type="#_x0000_t75" style="width:126.35pt;height:33.3pt" o:ole="">
                  <v:imagedata r:id="rId73" o:title=""/>
                </v:shape>
                <o:OLEObject Type="Embed" ProgID="Equation.DSMT4" ShapeID="_x0000_i1058" DrawAspect="Content" ObjectID="_1575371371" r:id="rId74"/>
              </w:object>
            </w:r>
          </w:p>
        </w:tc>
        <w:tc>
          <w:tcPr>
            <w:tcW w:w="1298" w:type="dxa"/>
            <w:vAlign w:val="center"/>
          </w:tcPr>
          <w:p w:rsidR="004751A8" w:rsidRPr="0070443E" w:rsidRDefault="004751A8" w:rsidP="00F9733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43E">
              <w:rPr>
                <w:rFonts w:ascii="Times New Roman" w:hAnsi="Times New Roman" w:cs="Times New Roman"/>
                <w:sz w:val="28"/>
                <w:szCs w:val="28"/>
              </w:rPr>
              <w:t>0.25</w:t>
            </w:r>
          </w:p>
        </w:tc>
      </w:tr>
      <w:tr w:rsidR="004751A8" w:rsidRPr="0070443E" w:rsidTr="00677E93">
        <w:tc>
          <w:tcPr>
            <w:tcW w:w="1151" w:type="dxa"/>
            <w:vMerge/>
          </w:tcPr>
          <w:p w:rsidR="004751A8" w:rsidRPr="0070443E" w:rsidRDefault="004751A8" w:rsidP="00464FA0">
            <w:pPr>
              <w:spacing w:before="120" w:line="3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127" w:type="dxa"/>
          </w:tcPr>
          <w:p w:rsidR="004751A8" w:rsidRPr="0070443E" w:rsidRDefault="004751A8" w:rsidP="0030533F">
            <w:pPr>
              <w:pStyle w:val="ListParagraph"/>
              <w:numPr>
                <w:ilvl w:val="0"/>
                <w:numId w:val="5"/>
              </w:numPr>
              <w:rPr>
                <w:position w:val="-30"/>
                <w:sz w:val="28"/>
                <w:szCs w:val="28"/>
              </w:rPr>
            </w:pPr>
            <w:r w:rsidRPr="0070443E">
              <w:rPr>
                <w:position w:val="-30"/>
                <w:sz w:val="28"/>
                <w:szCs w:val="28"/>
              </w:rPr>
              <w:t xml:space="preserve">Ta có: </w:t>
            </w:r>
          </w:p>
          <w:p w:rsidR="004751A8" w:rsidRPr="0070443E" w:rsidRDefault="004751A8" w:rsidP="00F97338">
            <w:pPr>
              <w:pStyle w:val="ListParagraph"/>
              <w:rPr>
                <w:position w:val="-30"/>
                <w:sz w:val="28"/>
                <w:szCs w:val="28"/>
              </w:rPr>
            </w:pPr>
            <w:r w:rsidRPr="0070443E">
              <w:rPr>
                <w:position w:val="-34"/>
                <w:sz w:val="28"/>
                <w:szCs w:val="28"/>
              </w:rPr>
              <w:object w:dxaOrig="2600" w:dyaOrig="800" w14:anchorId="21B2B42D">
                <v:shape id="_x0000_i1059" type="#_x0000_t75" style="width:129.75pt;height:40.1pt" o:ole="">
                  <v:imagedata r:id="rId75" o:title=""/>
                </v:shape>
                <o:OLEObject Type="Embed" ProgID="Equation.DSMT4" ShapeID="_x0000_i1059" DrawAspect="Content" ObjectID="_1575371372" r:id="rId76"/>
              </w:object>
            </w:r>
            <w:r w:rsidRPr="0070443E">
              <w:rPr>
                <w:position w:val="-4"/>
                <w:sz w:val="28"/>
                <w:szCs w:val="28"/>
              </w:rPr>
              <w:object w:dxaOrig="180" w:dyaOrig="279" w14:anchorId="5FB6E735">
                <v:shape id="_x0000_i1060" type="#_x0000_t75" style="width:8.15pt;height:14.25pt" o:ole="">
                  <v:imagedata r:id="rId35" o:title=""/>
                </v:shape>
                <o:OLEObject Type="Embed" ProgID="Equation.DSMT4" ShapeID="_x0000_i1060" DrawAspect="Content" ObjectID="_1575371373" r:id="rId77"/>
              </w:object>
            </w:r>
            <w:r w:rsidRPr="0070443E">
              <w:rPr>
                <w:position w:val="-30"/>
                <w:sz w:val="28"/>
                <w:szCs w:val="28"/>
              </w:rPr>
              <w:t xml:space="preserve"> </w:t>
            </w:r>
          </w:p>
        </w:tc>
        <w:tc>
          <w:tcPr>
            <w:tcW w:w="1298" w:type="dxa"/>
            <w:vAlign w:val="center"/>
          </w:tcPr>
          <w:p w:rsidR="004751A8" w:rsidRPr="0070443E" w:rsidRDefault="004751A8" w:rsidP="00F9733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43E">
              <w:rPr>
                <w:rFonts w:ascii="Times New Roman" w:hAnsi="Times New Roman" w:cs="Times New Roman"/>
                <w:sz w:val="28"/>
                <w:szCs w:val="28"/>
              </w:rPr>
              <w:t>0.25</w:t>
            </w:r>
          </w:p>
        </w:tc>
      </w:tr>
      <w:tr w:rsidR="004751A8" w:rsidRPr="0070443E" w:rsidTr="00677E93">
        <w:tc>
          <w:tcPr>
            <w:tcW w:w="1151" w:type="dxa"/>
            <w:vMerge/>
          </w:tcPr>
          <w:p w:rsidR="004751A8" w:rsidRPr="0070443E" w:rsidRDefault="004751A8" w:rsidP="00464FA0">
            <w:pPr>
              <w:spacing w:before="120" w:line="3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127" w:type="dxa"/>
          </w:tcPr>
          <w:p w:rsidR="004751A8" w:rsidRPr="0070443E" w:rsidRDefault="004751A8" w:rsidP="00F97338">
            <w:pPr>
              <w:pStyle w:val="ListParagraph"/>
              <w:rPr>
                <w:position w:val="-30"/>
                <w:sz w:val="28"/>
                <w:szCs w:val="28"/>
              </w:rPr>
            </w:pPr>
            <w:r w:rsidRPr="0070443E">
              <w:rPr>
                <w:position w:val="-6"/>
                <w:sz w:val="28"/>
                <w:szCs w:val="28"/>
              </w:rPr>
              <w:object w:dxaOrig="1260" w:dyaOrig="340" w14:anchorId="60EAE574">
                <v:shape id="_x0000_i1061" type="#_x0000_t75" style="width:63.85pt;height:17.65pt" o:ole="">
                  <v:imagedata r:id="rId78" o:title=""/>
                </v:shape>
                <o:OLEObject Type="Embed" ProgID="Equation.DSMT4" ShapeID="_x0000_i1061" DrawAspect="Content" ObjectID="_1575371374" r:id="rId79"/>
              </w:object>
            </w:r>
          </w:p>
        </w:tc>
        <w:tc>
          <w:tcPr>
            <w:tcW w:w="1298" w:type="dxa"/>
            <w:vAlign w:val="center"/>
          </w:tcPr>
          <w:p w:rsidR="004751A8" w:rsidRPr="0070443E" w:rsidRDefault="004751A8" w:rsidP="00F9733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43E">
              <w:rPr>
                <w:rFonts w:ascii="Times New Roman" w:hAnsi="Times New Roman" w:cs="Times New Roman"/>
                <w:sz w:val="28"/>
                <w:szCs w:val="28"/>
              </w:rPr>
              <w:t>0.25</w:t>
            </w:r>
          </w:p>
        </w:tc>
      </w:tr>
      <w:tr w:rsidR="004751A8" w:rsidRPr="0070443E" w:rsidTr="00677E93">
        <w:tc>
          <w:tcPr>
            <w:tcW w:w="1151" w:type="dxa"/>
            <w:vMerge/>
          </w:tcPr>
          <w:p w:rsidR="004751A8" w:rsidRPr="0070443E" w:rsidRDefault="004751A8" w:rsidP="00464FA0">
            <w:pPr>
              <w:spacing w:before="120" w:line="3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127" w:type="dxa"/>
          </w:tcPr>
          <w:p w:rsidR="004751A8" w:rsidRPr="0070443E" w:rsidRDefault="004751A8" w:rsidP="00F97338">
            <w:pPr>
              <w:pStyle w:val="ListParagraph"/>
              <w:rPr>
                <w:position w:val="-30"/>
                <w:sz w:val="28"/>
                <w:szCs w:val="28"/>
              </w:rPr>
            </w:pPr>
            <w:r w:rsidRPr="0070443E">
              <w:rPr>
                <w:position w:val="-28"/>
                <w:sz w:val="28"/>
                <w:szCs w:val="28"/>
              </w:rPr>
              <w:object w:dxaOrig="3480" w:dyaOrig="720" w14:anchorId="30AB6702">
                <v:shape id="_x0000_i1062" type="#_x0000_t75" style="width:173.9pt;height:36pt" o:ole="">
                  <v:imagedata r:id="rId80" o:title=""/>
                </v:shape>
                <o:OLEObject Type="Embed" ProgID="Equation.DSMT4" ShapeID="_x0000_i1062" DrawAspect="Content" ObjectID="_1575371375" r:id="rId81"/>
              </w:object>
            </w:r>
          </w:p>
        </w:tc>
        <w:tc>
          <w:tcPr>
            <w:tcW w:w="1298" w:type="dxa"/>
            <w:vAlign w:val="center"/>
          </w:tcPr>
          <w:p w:rsidR="004751A8" w:rsidRPr="0070443E" w:rsidRDefault="004751A8" w:rsidP="00F9733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43E">
              <w:rPr>
                <w:rFonts w:ascii="Times New Roman" w:hAnsi="Times New Roman" w:cs="Times New Roman"/>
                <w:sz w:val="28"/>
                <w:szCs w:val="28"/>
              </w:rPr>
              <w:t>0.25</w:t>
            </w:r>
          </w:p>
        </w:tc>
      </w:tr>
      <w:tr w:rsidR="004751A8" w:rsidRPr="0070443E" w:rsidTr="00677E93">
        <w:tc>
          <w:tcPr>
            <w:tcW w:w="1151" w:type="dxa"/>
            <w:vMerge/>
          </w:tcPr>
          <w:p w:rsidR="004751A8" w:rsidRPr="0070443E" w:rsidRDefault="004751A8" w:rsidP="00464FA0">
            <w:pPr>
              <w:spacing w:before="120" w:line="3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127" w:type="dxa"/>
          </w:tcPr>
          <w:p w:rsidR="004751A8" w:rsidRPr="0070443E" w:rsidRDefault="004751A8" w:rsidP="00F97338">
            <w:pPr>
              <w:pStyle w:val="ListParagraph"/>
              <w:rPr>
                <w:position w:val="-30"/>
                <w:sz w:val="28"/>
                <w:szCs w:val="28"/>
              </w:rPr>
            </w:pPr>
            <w:r w:rsidRPr="0070443E">
              <w:rPr>
                <w:position w:val="-6"/>
                <w:sz w:val="28"/>
                <w:szCs w:val="28"/>
              </w:rPr>
              <w:object w:dxaOrig="1660" w:dyaOrig="360" w14:anchorId="6F7AB57B">
                <v:shape id="_x0000_i1063" type="#_x0000_t75" style="width:82.85pt;height:18.35pt" o:ole="">
                  <v:imagedata r:id="rId82" o:title=""/>
                </v:shape>
                <o:OLEObject Type="Embed" ProgID="Equation.DSMT4" ShapeID="_x0000_i1063" DrawAspect="Content" ObjectID="_1575371376" r:id="rId83"/>
              </w:object>
            </w:r>
          </w:p>
        </w:tc>
        <w:tc>
          <w:tcPr>
            <w:tcW w:w="1298" w:type="dxa"/>
            <w:vAlign w:val="center"/>
          </w:tcPr>
          <w:p w:rsidR="004751A8" w:rsidRPr="0070443E" w:rsidRDefault="004751A8" w:rsidP="00F9733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43E">
              <w:rPr>
                <w:rFonts w:ascii="Times New Roman" w:hAnsi="Times New Roman" w:cs="Times New Roman"/>
                <w:sz w:val="28"/>
                <w:szCs w:val="28"/>
              </w:rPr>
              <w:t>0.25</w:t>
            </w:r>
          </w:p>
        </w:tc>
      </w:tr>
      <w:tr w:rsidR="004751A8" w:rsidRPr="0070443E" w:rsidTr="00677E93">
        <w:tc>
          <w:tcPr>
            <w:tcW w:w="1151" w:type="dxa"/>
            <w:vMerge/>
          </w:tcPr>
          <w:p w:rsidR="004751A8" w:rsidRPr="0070443E" w:rsidRDefault="004751A8" w:rsidP="00464FA0">
            <w:pPr>
              <w:spacing w:before="120" w:line="3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127" w:type="dxa"/>
          </w:tcPr>
          <w:p w:rsidR="004751A8" w:rsidRPr="0070443E" w:rsidRDefault="004751A8" w:rsidP="0030533F">
            <w:pPr>
              <w:pStyle w:val="ListParagraph"/>
              <w:numPr>
                <w:ilvl w:val="0"/>
                <w:numId w:val="5"/>
              </w:numPr>
              <w:rPr>
                <w:position w:val="-30"/>
                <w:sz w:val="28"/>
                <w:szCs w:val="28"/>
              </w:rPr>
            </w:pPr>
            <w:r w:rsidRPr="0070443E">
              <w:rPr>
                <w:position w:val="-30"/>
                <w:sz w:val="28"/>
                <w:szCs w:val="28"/>
              </w:rPr>
              <w:t>Ta có:</w:t>
            </w:r>
            <w:r w:rsidRPr="0070443E">
              <w:rPr>
                <w:position w:val="-30"/>
                <w:sz w:val="28"/>
                <w:szCs w:val="28"/>
              </w:rPr>
              <w:br/>
            </w:r>
            <w:r w:rsidRPr="0070443E">
              <w:rPr>
                <w:position w:val="-52"/>
                <w:sz w:val="28"/>
                <w:szCs w:val="28"/>
              </w:rPr>
              <w:object w:dxaOrig="2880" w:dyaOrig="1219" w14:anchorId="6AF3AD94">
                <v:shape id="_x0000_i1064" type="#_x0000_t75" style="width:2in;height:61.15pt" o:ole="">
                  <v:imagedata r:id="rId84" o:title=""/>
                </v:shape>
                <o:OLEObject Type="Embed" ProgID="Equation.DSMT4" ShapeID="_x0000_i1064" DrawAspect="Content" ObjectID="_1575371377" r:id="rId85"/>
              </w:object>
            </w:r>
          </w:p>
        </w:tc>
        <w:tc>
          <w:tcPr>
            <w:tcW w:w="1298" w:type="dxa"/>
            <w:vAlign w:val="center"/>
          </w:tcPr>
          <w:p w:rsidR="004751A8" w:rsidRPr="0070443E" w:rsidRDefault="004751A8" w:rsidP="00F9733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43E">
              <w:rPr>
                <w:rFonts w:ascii="Times New Roman" w:hAnsi="Times New Roman" w:cs="Times New Roman"/>
                <w:sz w:val="28"/>
                <w:szCs w:val="28"/>
              </w:rPr>
              <w:t>0.25</w:t>
            </w:r>
          </w:p>
        </w:tc>
      </w:tr>
      <w:tr w:rsidR="004751A8" w:rsidRPr="0070443E" w:rsidTr="00677E93">
        <w:tc>
          <w:tcPr>
            <w:tcW w:w="1151" w:type="dxa"/>
            <w:vMerge/>
          </w:tcPr>
          <w:p w:rsidR="004751A8" w:rsidRPr="0070443E" w:rsidRDefault="004751A8" w:rsidP="00464FA0">
            <w:pPr>
              <w:spacing w:before="120" w:line="3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127" w:type="dxa"/>
          </w:tcPr>
          <w:p w:rsidR="004751A8" w:rsidRPr="0070443E" w:rsidRDefault="004751A8" w:rsidP="00F97338">
            <w:pPr>
              <w:pStyle w:val="ListParagraph"/>
              <w:rPr>
                <w:position w:val="-30"/>
                <w:sz w:val="28"/>
                <w:szCs w:val="28"/>
              </w:rPr>
            </w:pPr>
            <w:r w:rsidRPr="0070443E">
              <w:rPr>
                <w:position w:val="-52"/>
                <w:sz w:val="28"/>
                <w:szCs w:val="28"/>
              </w:rPr>
              <w:object w:dxaOrig="2799" w:dyaOrig="1219" w14:anchorId="353BEF32">
                <v:shape id="_x0000_i1065" type="#_x0000_t75" style="width:139.9pt;height:61.15pt" o:ole="">
                  <v:imagedata r:id="rId86" o:title=""/>
                </v:shape>
                <o:OLEObject Type="Embed" ProgID="Equation.DSMT4" ShapeID="_x0000_i1065" DrawAspect="Content" ObjectID="_1575371378" r:id="rId87"/>
              </w:object>
            </w:r>
          </w:p>
        </w:tc>
        <w:tc>
          <w:tcPr>
            <w:tcW w:w="1298" w:type="dxa"/>
            <w:vAlign w:val="center"/>
          </w:tcPr>
          <w:p w:rsidR="004751A8" w:rsidRPr="0070443E" w:rsidRDefault="004751A8" w:rsidP="00F9733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43E">
              <w:rPr>
                <w:rFonts w:ascii="Times New Roman" w:hAnsi="Times New Roman" w:cs="Times New Roman"/>
                <w:sz w:val="28"/>
                <w:szCs w:val="28"/>
              </w:rPr>
              <w:t>0.25</w:t>
            </w:r>
          </w:p>
        </w:tc>
      </w:tr>
      <w:tr w:rsidR="004751A8" w:rsidRPr="0070443E" w:rsidTr="00677E93">
        <w:tc>
          <w:tcPr>
            <w:tcW w:w="1151" w:type="dxa"/>
            <w:vMerge/>
          </w:tcPr>
          <w:p w:rsidR="004751A8" w:rsidRPr="0070443E" w:rsidRDefault="004751A8" w:rsidP="00464FA0">
            <w:pPr>
              <w:spacing w:before="120" w:line="3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127" w:type="dxa"/>
          </w:tcPr>
          <w:p w:rsidR="004751A8" w:rsidRPr="0070443E" w:rsidRDefault="004751A8" w:rsidP="00F97338">
            <w:pPr>
              <w:pStyle w:val="ListParagraph"/>
              <w:rPr>
                <w:position w:val="-30"/>
                <w:sz w:val="28"/>
                <w:szCs w:val="28"/>
              </w:rPr>
            </w:pPr>
            <w:r w:rsidRPr="0070443E">
              <w:rPr>
                <w:position w:val="-30"/>
                <w:sz w:val="28"/>
                <w:szCs w:val="28"/>
              </w:rPr>
              <w:t>Ta có:</w:t>
            </w:r>
          </w:p>
          <w:p w:rsidR="004751A8" w:rsidRPr="0070443E" w:rsidRDefault="004751A8" w:rsidP="00F97338">
            <w:pPr>
              <w:pStyle w:val="ListParagraph"/>
              <w:rPr>
                <w:position w:val="-30"/>
                <w:sz w:val="28"/>
                <w:szCs w:val="28"/>
              </w:rPr>
            </w:pPr>
            <w:r w:rsidRPr="0070443E">
              <w:rPr>
                <w:position w:val="-32"/>
                <w:sz w:val="28"/>
                <w:szCs w:val="28"/>
              </w:rPr>
              <w:object w:dxaOrig="2100" w:dyaOrig="760" w14:anchorId="6DD14C41">
                <v:shape id="_x0000_i1066" type="#_x0000_t75" style="width:105.3pt;height:38.7pt" o:ole="">
                  <v:imagedata r:id="rId88" o:title=""/>
                </v:shape>
                <o:OLEObject Type="Embed" ProgID="Equation.DSMT4" ShapeID="_x0000_i1066" DrawAspect="Content" ObjectID="_1575371379" r:id="rId89"/>
              </w:object>
            </w:r>
          </w:p>
        </w:tc>
        <w:tc>
          <w:tcPr>
            <w:tcW w:w="1298" w:type="dxa"/>
            <w:vAlign w:val="center"/>
          </w:tcPr>
          <w:p w:rsidR="004751A8" w:rsidRPr="0070443E" w:rsidRDefault="004751A8" w:rsidP="00F9733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43E">
              <w:rPr>
                <w:rFonts w:ascii="Times New Roman" w:hAnsi="Times New Roman" w:cs="Times New Roman"/>
                <w:sz w:val="28"/>
                <w:szCs w:val="28"/>
              </w:rPr>
              <w:t>0.25</w:t>
            </w:r>
          </w:p>
        </w:tc>
      </w:tr>
      <w:tr w:rsidR="004751A8" w:rsidRPr="0070443E" w:rsidTr="00677E93">
        <w:tc>
          <w:tcPr>
            <w:tcW w:w="1151" w:type="dxa"/>
            <w:vMerge/>
          </w:tcPr>
          <w:p w:rsidR="004751A8" w:rsidRPr="0070443E" w:rsidRDefault="004751A8" w:rsidP="00464FA0">
            <w:pPr>
              <w:spacing w:before="120" w:line="3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127" w:type="dxa"/>
          </w:tcPr>
          <w:p w:rsidR="004751A8" w:rsidRPr="0070443E" w:rsidRDefault="004751A8" w:rsidP="00F97338">
            <w:pPr>
              <w:pStyle w:val="ListParagraph"/>
              <w:rPr>
                <w:position w:val="-30"/>
                <w:sz w:val="28"/>
                <w:szCs w:val="28"/>
              </w:rPr>
            </w:pPr>
            <w:r w:rsidRPr="0070443E">
              <w:rPr>
                <w:position w:val="-32"/>
                <w:sz w:val="28"/>
                <w:szCs w:val="28"/>
              </w:rPr>
              <w:object w:dxaOrig="1140" w:dyaOrig="760" w14:anchorId="2401131C">
                <v:shape id="_x0000_i1067" type="#_x0000_t75" style="width:57.05pt;height:38.7pt" o:ole="">
                  <v:imagedata r:id="rId90" o:title=""/>
                </v:shape>
                <o:OLEObject Type="Embed" ProgID="Equation.DSMT4" ShapeID="_x0000_i1067" DrawAspect="Content" ObjectID="_1575371380" r:id="rId91"/>
              </w:object>
            </w:r>
          </w:p>
          <w:p w:rsidR="004751A8" w:rsidRPr="0070443E" w:rsidRDefault="004751A8" w:rsidP="00F97338">
            <w:pPr>
              <w:pStyle w:val="ListParagraph"/>
              <w:rPr>
                <w:position w:val="-30"/>
                <w:sz w:val="28"/>
                <w:szCs w:val="28"/>
              </w:rPr>
            </w:pPr>
            <w:r w:rsidRPr="0070443E">
              <w:rPr>
                <w:position w:val="-30"/>
                <w:sz w:val="28"/>
                <w:szCs w:val="28"/>
              </w:rPr>
              <w:t xml:space="preserve">Vậy </w:t>
            </w:r>
          </w:p>
          <w:p w:rsidR="004751A8" w:rsidRPr="0070443E" w:rsidRDefault="004751A8" w:rsidP="00F97338">
            <w:pPr>
              <w:pStyle w:val="ListParagraph"/>
              <w:rPr>
                <w:position w:val="-30"/>
                <w:sz w:val="28"/>
                <w:szCs w:val="28"/>
              </w:rPr>
            </w:pPr>
            <w:r w:rsidRPr="0070443E">
              <w:rPr>
                <w:position w:val="-10"/>
                <w:sz w:val="28"/>
                <w:szCs w:val="28"/>
              </w:rPr>
              <w:object w:dxaOrig="760" w:dyaOrig="320" w14:anchorId="5846EF1D">
                <v:shape id="_x0000_i1068" type="#_x0000_t75" style="width:38.7pt;height:15.6pt" o:ole="">
                  <v:imagedata r:id="rId92" o:title=""/>
                </v:shape>
                <o:OLEObject Type="Embed" ProgID="Equation.DSMT4" ShapeID="_x0000_i1068" DrawAspect="Content" ObjectID="_1575371381" r:id="rId93"/>
              </w:object>
            </w:r>
          </w:p>
        </w:tc>
        <w:tc>
          <w:tcPr>
            <w:tcW w:w="1298" w:type="dxa"/>
            <w:vAlign w:val="center"/>
          </w:tcPr>
          <w:p w:rsidR="004751A8" w:rsidRPr="0070443E" w:rsidRDefault="004751A8" w:rsidP="00F9733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43E">
              <w:rPr>
                <w:rFonts w:ascii="Times New Roman" w:hAnsi="Times New Roman" w:cs="Times New Roman"/>
                <w:sz w:val="28"/>
                <w:szCs w:val="28"/>
              </w:rPr>
              <w:t>0.25</w:t>
            </w:r>
          </w:p>
        </w:tc>
      </w:tr>
    </w:tbl>
    <w:p w:rsidR="00A977B0" w:rsidRPr="0070443E" w:rsidRDefault="00A977B0" w:rsidP="0030533F">
      <w:pPr>
        <w:rPr>
          <w:rFonts w:ascii="Times New Roman" w:hAnsi="Times New Roman" w:cs="Times New Roman"/>
          <w:sz w:val="28"/>
          <w:szCs w:val="28"/>
        </w:rPr>
      </w:pPr>
    </w:p>
    <w:sectPr w:rsidR="00A977B0" w:rsidRPr="0070443E" w:rsidSect="00D60DC4">
      <w:pgSz w:w="11907" w:h="16839" w:code="9"/>
      <w:pgMar w:top="567" w:right="708" w:bottom="567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C8128A"/>
    <w:multiLevelType w:val="hybridMultilevel"/>
    <w:tmpl w:val="762CF13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251AB5"/>
    <w:multiLevelType w:val="hybridMultilevel"/>
    <w:tmpl w:val="27C410C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DD52E30"/>
    <w:multiLevelType w:val="hybridMultilevel"/>
    <w:tmpl w:val="506A6D5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4362A36"/>
    <w:multiLevelType w:val="hybridMultilevel"/>
    <w:tmpl w:val="289EAF0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779310B8"/>
    <w:multiLevelType w:val="hybridMultilevel"/>
    <w:tmpl w:val="FAB82E3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4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5626"/>
    <w:rsid w:val="000516CD"/>
    <w:rsid w:val="001D36E0"/>
    <w:rsid w:val="001D4066"/>
    <w:rsid w:val="002F63E3"/>
    <w:rsid w:val="0030533F"/>
    <w:rsid w:val="00384D49"/>
    <w:rsid w:val="00431887"/>
    <w:rsid w:val="00464FA0"/>
    <w:rsid w:val="004751A8"/>
    <w:rsid w:val="00531AE0"/>
    <w:rsid w:val="005467AE"/>
    <w:rsid w:val="00575D42"/>
    <w:rsid w:val="005B19D4"/>
    <w:rsid w:val="00624FBC"/>
    <w:rsid w:val="006C4E2F"/>
    <w:rsid w:val="006F7408"/>
    <w:rsid w:val="0070443E"/>
    <w:rsid w:val="007322B3"/>
    <w:rsid w:val="007619A2"/>
    <w:rsid w:val="00767042"/>
    <w:rsid w:val="00816EFF"/>
    <w:rsid w:val="0098787E"/>
    <w:rsid w:val="00A05626"/>
    <w:rsid w:val="00A977B0"/>
    <w:rsid w:val="00AA204A"/>
    <w:rsid w:val="00AF44A2"/>
    <w:rsid w:val="00B0357A"/>
    <w:rsid w:val="00B25AC5"/>
    <w:rsid w:val="00CB3D7C"/>
    <w:rsid w:val="00D60DC4"/>
    <w:rsid w:val="00E33AED"/>
    <w:rsid w:val="00EC0060"/>
    <w:rsid w:val="00F66D83"/>
    <w:rsid w:val="00FC61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0562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056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05626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A05626"/>
    <w:rPr>
      <w:color w:val="808080"/>
    </w:rPr>
  </w:style>
  <w:style w:type="paragraph" w:styleId="ListParagraph">
    <w:name w:val="List Paragraph"/>
    <w:basedOn w:val="Normal"/>
    <w:uiPriority w:val="34"/>
    <w:qFormat/>
    <w:rsid w:val="00464FA0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paragraph" w:customStyle="1" w:styleId="1">
    <w:name w:val="1"/>
    <w:basedOn w:val="Normal"/>
    <w:autoRedefine/>
    <w:rsid w:val="00AA204A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0562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056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05626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A05626"/>
    <w:rPr>
      <w:color w:val="808080"/>
    </w:rPr>
  </w:style>
  <w:style w:type="paragraph" w:styleId="ListParagraph">
    <w:name w:val="List Paragraph"/>
    <w:basedOn w:val="Normal"/>
    <w:uiPriority w:val="34"/>
    <w:qFormat/>
    <w:rsid w:val="00464FA0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paragraph" w:customStyle="1" w:styleId="1">
    <w:name w:val="1"/>
    <w:basedOn w:val="Normal"/>
    <w:autoRedefine/>
    <w:rsid w:val="00AA204A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9689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84" Type="http://schemas.openxmlformats.org/officeDocument/2006/relationships/image" Target="media/image39.wmf"/><Relationship Id="rId89" Type="http://schemas.openxmlformats.org/officeDocument/2006/relationships/oleObject" Target="embeddings/oleObject42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5" Type="http://schemas.openxmlformats.org/officeDocument/2006/relationships/settings" Target="settings.xml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theme" Target="theme/theme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oleObject" Target="embeddings/oleObject36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3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image" Target="media/image36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94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EEC046B-65F6-4015-862F-1C028DF7A1F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3</Pages>
  <Words>302</Words>
  <Characters>1725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TC</dc:creator>
  <cp:lastModifiedBy>Thanh loc</cp:lastModifiedBy>
  <cp:revision>3</cp:revision>
  <cp:lastPrinted>2017-12-21T07:05:00Z</cp:lastPrinted>
  <dcterms:created xsi:type="dcterms:W3CDTF">2017-12-21T07:03:00Z</dcterms:created>
  <dcterms:modified xsi:type="dcterms:W3CDTF">2017-12-21T07:13:00Z</dcterms:modified>
</cp:coreProperties>
</file>